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BCF" w:rsidRDefault="00537BCF" w:rsidP="00537BCF">
      <w:pPr>
        <w:jc w:val="center"/>
        <w:rPr>
          <w:b/>
          <w:sz w:val="52"/>
          <w:szCs w:val="5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B835CF8" wp14:editId="49925E19">
            <wp:simplePos x="0" y="0"/>
            <wp:positionH relativeFrom="column">
              <wp:posOffset>258445</wp:posOffset>
            </wp:positionH>
            <wp:positionV relativeFrom="paragraph">
              <wp:posOffset>194945</wp:posOffset>
            </wp:positionV>
            <wp:extent cx="1028700" cy="1028700"/>
            <wp:effectExtent l="0" t="0" r="0" b="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 w:val="52"/>
          <w:szCs w:val="52"/>
        </w:rPr>
        <w:t>西安电子科技大学</w:t>
      </w:r>
    </w:p>
    <w:p w:rsidR="00537BCF" w:rsidRDefault="00537BCF" w:rsidP="00537BCF">
      <w:pPr>
        <w:jc w:val="center"/>
        <w:rPr>
          <w:b/>
          <w:sz w:val="84"/>
          <w:szCs w:val="84"/>
        </w:rPr>
      </w:pPr>
      <w:r>
        <w:rPr>
          <w:b/>
          <w:sz w:val="52"/>
          <w:szCs w:val="52"/>
        </w:rPr>
        <w:t>计算机学院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模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式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识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别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上</w:t>
      </w:r>
    </w:p>
    <w:p w:rsidR="00537BCF" w:rsidRPr="00537BCF" w:rsidRDefault="00537BCF" w:rsidP="00537BCF">
      <w:pPr>
        <w:ind w:left="3360" w:firstLine="420"/>
        <w:rPr>
          <w:b/>
          <w:sz w:val="72"/>
          <w:szCs w:val="84"/>
        </w:rPr>
      </w:pPr>
      <w:r w:rsidRPr="00537BCF">
        <w:rPr>
          <w:rFonts w:hint="eastAsia"/>
          <w:b/>
          <w:sz w:val="72"/>
          <w:szCs w:val="84"/>
        </w:rPr>
        <w:t>机</w:t>
      </w:r>
    </w:p>
    <w:p w:rsidR="00537BCF" w:rsidRPr="00537BCF" w:rsidRDefault="00537BCF" w:rsidP="00537BCF">
      <w:pPr>
        <w:jc w:val="center"/>
        <w:rPr>
          <w:b/>
          <w:sz w:val="72"/>
          <w:szCs w:val="84"/>
        </w:rPr>
      </w:pPr>
      <w:r w:rsidRPr="00537BCF">
        <w:rPr>
          <w:b/>
          <w:sz w:val="72"/>
          <w:szCs w:val="84"/>
        </w:rPr>
        <w:t>报</w:t>
      </w:r>
    </w:p>
    <w:p w:rsidR="00537BCF" w:rsidRPr="00537BCF" w:rsidRDefault="00537BCF" w:rsidP="00537BCF">
      <w:pPr>
        <w:jc w:val="center"/>
        <w:rPr>
          <w:b/>
          <w:sz w:val="28"/>
          <w:szCs w:val="32"/>
        </w:rPr>
      </w:pPr>
      <w:r w:rsidRPr="00537BCF">
        <w:rPr>
          <w:b/>
          <w:sz w:val="72"/>
          <w:szCs w:val="84"/>
        </w:rPr>
        <w:t>告</w:t>
      </w:r>
    </w:p>
    <w:p w:rsidR="00537BCF" w:rsidRDefault="00537BCF" w:rsidP="00537BCF">
      <w:pPr>
        <w:ind w:left="840" w:firstLine="420"/>
        <w:rPr>
          <w:b/>
          <w:sz w:val="32"/>
          <w:szCs w:val="32"/>
        </w:rPr>
      </w:pPr>
    </w:p>
    <w:p w:rsidR="00537BCF" w:rsidRPr="00377AF2" w:rsidRDefault="00537BCF" w:rsidP="00537BCF">
      <w:pPr>
        <w:ind w:left="840" w:firstLine="420"/>
        <w:rPr>
          <w:b/>
          <w:sz w:val="36"/>
          <w:szCs w:val="32"/>
        </w:rPr>
      </w:pPr>
      <w:r w:rsidRPr="00377AF2">
        <w:rPr>
          <w:b/>
          <w:sz w:val="36"/>
          <w:szCs w:val="32"/>
        </w:rPr>
        <w:t>班</w:t>
      </w:r>
      <w:r w:rsidRPr="00377AF2">
        <w:rPr>
          <w:rFonts w:hint="eastAsia"/>
          <w:b/>
          <w:sz w:val="36"/>
          <w:szCs w:val="32"/>
        </w:rPr>
        <w:t xml:space="preserve">    </w:t>
      </w:r>
      <w:r w:rsidRPr="00377AF2">
        <w:rPr>
          <w:b/>
          <w:sz w:val="36"/>
          <w:szCs w:val="32"/>
        </w:rPr>
        <w:t>级：</w:t>
      </w:r>
      <w:r w:rsidRPr="00377AF2">
        <w:rPr>
          <w:rFonts w:hint="eastAsia"/>
          <w:b/>
          <w:sz w:val="36"/>
          <w:szCs w:val="32"/>
          <w:u w:val="single"/>
        </w:rPr>
        <w:t xml:space="preserve">     </w:t>
      </w:r>
      <w:r w:rsidRPr="00377AF2">
        <w:rPr>
          <w:rFonts w:hint="eastAsia"/>
          <w:sz w:val="36"/>
          <w:szCs w:val="32"/>
          <w:u w:val="single"/>
        </w:rPr>
        <w:t>1403013</w:t>
      </w:r>
      <w:r w:rsidRPr="00377AF2">
        <w:rPr>
          <w:rFonts w:hint="eastAsia"/>
          <w:b/>
          <w:sz w:val="36"/>
          <w:szCs w:val="32"/>
          <w:u w:val="single"/>
        </w:rPr>
        <w:t xml:space="preserve">               </w:t>
      </w:r>
    </w:p>
    <w:p w:rsidR="00537BCF" w:rsidRPr="00377AF2" w:rsidRDefault="00537BCF" w:rsidP="00537BCF">
      <w:pPr>
        <w:ind w:left="840" w:firstLine="420"/>
        <w:rPr>
          <w:b/>
          <w:sz w:val="36"/>
          <w:szCs w:val="32"/>
        </w:rPr>
      </w:pPr>
      <w:r w:rsidRPr="00377AF2">
        <w:rPr>
          <w:b/>
          <w:sz w:val="36"/>
          <w:szCs w:val="32"/>
        </w:rPr>
        <w:t>姓</w:t>
      </w:r>
      <w:r w:rsidRPr="00377AF2">
        <w:rPr>
          <w:rFonts w:hint="eastAsia"/>
          <w:b/>
          <w:sz w:val="36"/>
          <w:szCs w:val="32"/>
        </w:rPr>
        <w:t xml:space="preserve">    </w:t>
      </w:r>
      <w:r w:rsidRPr="00377AF2">
        <w:rPr>
          <w:b/>
          <w:sz w:val="36"/>
          <w:szCs w:val="32"/>
        </w:rPr>
        <w:t>名：</w:t>
      </w:r>
      <w:r w:rsidRPr="00377AF2">
        <w:rPr>
          <w:rFonts w:hint="eastAsia"/>
          <w:b/>
          <w:sz w:val="36"/>
          <w:szCs w:val="32"/>
          <w:u w:val="single"/>
        </w:rPr>
        <w:t xml:space="preserve">     </w:t>
      </w:r>
      <w:r w:rsidR="00071742">
        <w:rPr>
          <w:rFonts w:hint="eastAsia"/>
          <w:sz w:val="36"/>
          <w:szCs w:val="32"/>
          <w:u w:val="single"/>
        </w:rPr>
        <w:t>王鹏</w:t>
      </w:r>
      <w:r w:rsidRPr="00377AF2">
        <w:rPr>
          <w:rFonts w:hint="eastAsia"/>
          <w:b/>
          <w:sz w:val="36"/>
          <w:szCs w:val="32"/>
          <w:u w:val="single"/>
        </w:rPr>
        <w:t xml:space="preserve">                </w:t>
      </w:r>
    </w:p>
    <w:p w:rsidR="00537BCF" w:rsidRPr="00377AF2" w:rsidRDefault="00537BCF" w:rsidP="00537BCF">
      <w:pPr>
        <w:ind w:left="840" w:firstLine="420"/>
        <w:rPr>
          <w:b/>
          <w:sz w:val="36"/>
          <w:szCs w:val="32"/>
        </w:rPr>
      </w:pPr>
      <w:r w:rsidRPr="00377AF2">
        <w:rPr>
          <w:b/>
          <w:sz w:val="36"/>
          <w:szCs w:val="32"/>
        </w:rPr>
        <w:t>学</w:t>
      </w:r>
      <w:r w:rsidRPr="00377AF2">
        <w:rPr>
          <w:rFonts w:hint="eastAsia"/>
          <w:b/>
          <w:sz w:val="36"/>
          <w:szCs w:val="32"/>
        </w:rPr>
        <w:t xml:space="preserve">    </w:t>
      </w:r>
      <w:r w:rsidRPr="00377AF2">
        <w:rPr>
          <w:b/>
          <w:sz w:val="36"/>
          <w:szCs w:val="32"/>
        </w:rPr>
        <w:t>号：</w:t>
      </w:r>
      <w:r w:rsidRPr="00377AF2">
        <w:rPr>
          <w:rFonts w:hint="eastAsia"/>
          <w:b/>
          <w:sz w:val="36"/>
          <w:szCs w:val="32"/>
          <w:u w:val="single"/>
        </w:rPr>
        <w:t xml:space="preserve">     </w:t>
      </w:r>
      <w:r w:rsidR="00071742">
        <w:rPr>
          <w:rFonts w:hint="eastAsia"/>
          <w:sz w:val="36"/>
          <w:szCs w:val="32"/>
          <w:u w:val="single"/>
        </w:rPr>
        <w:t>14030130101</w:t>
      </w:r>
      <w:r w:rsidRPr="00377AF2">
        <w:rPr>
          <w:rFonts w:hint="eastAsia"/>
          <w:sz w:val="36"/>
          <w:szCs w:val="32"/>
          <w:u w:val="single"/>
        </w:rPr>
        <w:t xml:space="preserve"> </w:t>
      </w:r>
      <w:r w:rsidRPr="00377AF2">
        <w:rPr>
          <w:rFonts w:hint="eastAsia"/>
          <w:b/>
          <w:sz w:val="36"/>
          <w:szCs w:val="32"/>
          <w:u w:val="single"/>
        </w:rPr>
        <w:t xml:space="preserve">          </w:t>
      </w:r>
    </w:p>
    <w:p w:rsidR="00537BCF" w:rsidRPr="00377AF2" w:rsidRDefault="00537BCF" w:rsidP="00537BCF">
      <w:pPr>
        <w:ind w:left="840" w:firstLine="420"/>
        <w:rPr>
          <w:b/>
          <w:sz w:val="36"/>
          <w:szCs w:val="32"/>
        </w:rPr>
      </w:pPr>
      <w:r w:rsidRPr="00377AF2">
        <w:rPr>
          <w:rFonts w:hint="eastAsia"/>
          <w:b/>
          <w:sz w:val="36"/>
          <w:szCs w:val="32"/>
        </w:rPr>
        <w:t>完成时间</w:t>
      </w:r>
      <w:r w:rsidRPr="00377AF2">
        <w:rPr>
          <w:b/>
          <w:sz w:val="36"/>
          <w:szCs w:val="32"/>
        </w:rPr>
        <w:t>：</w:t>
      </w:r>
      <w:r w:rsidR="006917C9" w:rsidRPr="00377AF2">
        <w:rPr>
          <w:rFonts w:hint="eastAsia"/>
          <w:b/>
          <w:sz w:val="36"/>
          <w:szCs w:val="32"/>
          <w:u w:val="single"/>
        </w:rPr>
        <w:t xml:space="preserve">     </w:t>
      </w:r>
      <w:r w:rsidR="00071742">
        <w:rPr>
          <w:rFonts w:hint="eastAsia"/>
          <w:sz w:val="36"/>
          <w:szCs w:val="32"/>
          <w:u w:val="single"/>
        </w:rPr>
        <w:t>2017.5.20</w:t>
      </w:r>
      <w:r w:rsidRPr="00377AF2">
        <w:rPr>
          <w:rFonts w:hint="eastAsia"/>
          <w:b/>
          <w:sz w:val="36"/>
          <w:szCs w:val="32"/>
          <w:u w:val="single"/>
        </w:rPr>
        <w:t xml:space="preserve">               </w:t>
      </w:r>
    </w:p>
    <w:p w:rsidR="00267956" w:rsidRDefault="00267956"/>
    <w:p w:rsidR="006917C9" w:rsidRDefault="006917C9"/>
    <w:p w:rsidR="006917C9" w:rsidRDefault="006917C9"/>
    <w:p w:rsidR="006917C9" w:rsidRDefault="006917C9"/>
    <w:p w:rsidR="00377AF2" w:rsidRDefault="00377AF2" w:rsidP="00377AF2">
      <w:pPr>
        <w:pStyle w:val="1"/>
      </w:pPr>
      <w:bookmarkStart w:id="0" w:name="_Toc178651948"/>
      <w:bookmarkStart w:id="1" w:name="_Toc353984415"/>
      <w:r>
        <w:rPr>
          <w:rFonts w:hint="eastAsia"/>
        </w:rPr>
        <w:lastRenderedPageBreak/>
        <w:t>实验一、</w:t>
      </w:r>
      <w:r>
        <w:rPr>
          <w:rFonts w:hint="eastAsia"/>
        </w:rPr>
        <w:t>Bayes</w:t>
      </w:r>
      <w:r>
        <w:rPr>
          <w:rFonts w:hint="eastAsia"/>
        </w:rPr>
        <w:t>分类器设计</w:t>
      </w:r>
      <w:bookmarkEnd w:id="0"/>
      <w:bookmarkEnd w:id="1"/>
    </w:p>
    <w:p w:rsidR="00377AF2" w:rsidRPr="006F6DE2" w:rsidRDefault="00377AF2" w:rsidP="00377AF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6F6DE2">
        <w:rPr>
          <w:rFonts w:ascii="Arial" w:eastAsia="黑体" w:hAnsi="Arial" w:hint="eastAsia"/>
          <w:b/>
          <w:bCs/>
          <w:sz w:val="32"/>
          <w:szCs w:val="32"/>
        </w:rPr>
        <w:t>1.1</w:t>
      </w:r>
      <w:r w:rsidRPr="006F6DE2">
        <w:rPr>
          <w:rFonts w:ascii="Arial" w:eastAsia="黑体" w:hAnsi="Arial" w:hint="eastAsia"/>
          <w:b/>
          <w:bCs/>
          <w:sz w:val="32"/>
          <w:szCs w:val="32"/>
        </w:rPr>
        <w:t>实验类型：</w:t>
      </w:r>
    </w:p>
    <w:p w:rsidR="00377AF2" w:rsidRDefault="00377AF2" w:rsidP="00377AF2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基础型：Bayes分类器设计</w:t>
      </w:r>
    </w:p>
    <w:p w:rsidR="00377AF2" w:rsidRPr="006F6DE2" w:rsidRDefault="00377AF2" w:rsidP="00377AF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6F6DE2">
        <w:rPr>
          <w:rFonts w:ascii="Arial" w:eastAsia="黑体" w:hAnsi="Arial" w:hint="eastAsia"/>
          <w:b/>
          <w:bCs/>
          <w:sz w:val="32"/>
          <w:szCs w:val="32"/>
        </w:rPr>
        <w:t>1.2</w:t>
      </w:r>
      <w:r w:rsidRPr="006F6DE2">
        <w:rPr>
          <w:rFonts w:ascii="Arial" w:eastAsia="黑体" w:hAnsi="Arial" w:hint="eastAsia"/>
          <w:b/>
          <w:bCs/>
          <w:sz w:val="32"/>
          <w:szCs w:val="32"/>
        </w:rPr>
        <w:t>实验目的：</w:t>
      </w:r>
    </w:p>
    <w:p w:rsidR="00377AF2" w:rsidRDefault="00377AF2" w:rsidP="00377AF2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本实验旨在让同学对模式识别有一个初步的理解，能够根据自己的设计对贝叶斯决策理论算法有一个深刻地认识，理解二类分类器的设计原理。</w:t>
      </w:r>
    </w:p>
    <w:p w:rsidR="00377AF2" w:rsidRPr="00B20E10" w:rsidRDefault="00377AF2" w:rsidP="00377AF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1.</w:t>
      </w:r>
      <w:r>
        <w:rPr>
          <w:rFonts w:ascii="Arial" w:eastAsia="黑体" w:hAnsi="Arial" w:hint="eastAsia"/>
          <w:b/>
          <w:bCs/>
          <w:sz w:val="32"/>
          <w:szCs w:val="32"/>
        </w:rPr>
        <w:t>3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原理：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</w:t>
      </w:r>
    </w:p>
    <w:p w:rsidR="00377AF2" w:rsidRDefault="00377AF2" w:rsidP="00377AF2">
      <w:pPr>
        <w:pStyle w:val="fccontent"/>
        <w:spacing w:line="360" w:lineRule="auto"/>
        <w:rPr>
          <w:rFonts w:ascii="宋体" w:eastAsia="宋体" w:hAnsi="宋体"/>
          <w:color w:val="auto"/>
          <w:sz w:val="21"/>
          <w:szCs w:val="21"/>
        </w:rPr>
      </w:pP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最小风险贝叶斯决策可按下列步骤进行：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(1)在已知</w:t>
      </w:r>
      <w:r w:rsidRPr="006F544E">
        <w:rPr>
          <w:position w:val="-12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18.15pt" o:ole="">
            <v:imagedata r:id="rId8" o:title=""/>
          </v:shape>
          <o:OLEObject Type="Embed" ProgID="Equation.3" ShapeID="_x0000_i1025" DrawAspect="Content" ObjectID="_1558205216" r:id="rId9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，</w:t>
      </w:r>
      <w:r w:rsidRPr="006F544E">
        <w:rPr>
          <w:position w:val="-14"/>
        </w:rPr>
        <w:object w:dxaOrig="880" w:dyaOrig="400">
          <v:shape id="_x0000_i1026" type="#_x0000_t75" style="width:43.85pt;height:20.05pt" o:ole="">
            <v:imagedata r:id="rId10" o:title=""/>
          </v:shape>
          <o:OLEObject Type="Embed" ProgID="Equation.3" ShapeID="_x0000_i1026" DrawAspect="Content" ObjectID="_1558205217" r:id="rId11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，i=1,…，c及给出待识别的</w:t>
      </w:r>
      <w:r w:rsidRPr="006F544E">
        <w:rPr>
          <w:position w:val="-4"/>
        </w:rPr>
        <w:object w:dxaOrig="279" w:dyaOrig="260">
          <v:shape id="_x0000_i1027" type="#_x0000_t75" style="width:13.75pt;height:13.15pt" o:ole="">
            <v:imagedata r:id="rId12" o:title=""/>
          </v:shape>
          <o:OLEObject Type="Embed" ProgID="Equation.3" ShapeID="_x0000_i1027" DrawAspect="Content" ObjectID="_1558205218" r:id="rId13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的情况下，根据贝叶斯公式计算出后验概率：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　</w:t>
      </w:r>
      <w:r w:rsidRPr="006F544E">
        <w:rPr>
          <w:noProof/>
          <w:position w:val="-64"/>
        </w:rPr>
        <w:drawing>
          <wp:inline distT="0" distB="0" distL="0" distR="0">
            <wp:extent cx="1765300" cy="669925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6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　j=1,…，x 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(2)利用计算出的后验概率及决策表，按下面的公式计算出采取</w:t>
      </w:r>
      <w:r w:rsidRPr="006F544E">
        <w:rPr>
          <w:position w:val="-12"/>
        </w:rPr>
        <w:object w:dxaOrig="240" w:dyaOrig="360">
          <v:shape id="_x0000_i1028" type="#_x0000_t75" style="width:11.9pt;height:18.15pt" o:ole="">
            <v:imagedata r:id="rId15" o:title=""/>
          </v:shape>
          <o:OLEObject Type="Embed" ProgID="Equation.3" ShapeID="_x0000_i1028" DrawAspect="Content" ObjectID="_1558205219" r:id="rId16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,i=1,…，a的条件风险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</w:t>
      </w:r>
      <w:r w:rsidRPr="006F544E">
        <w:rPr>
          <w:position w:val="-30"/>
        </w:rPr>
        <w:object w:dxaOrig="3040" w:dyaOrig="700">
          <v:shape id="_x0000_i1029" type="#_x0000_t75" style="width:152.15pt;height:35.05pt" o:ole="">
            <v:imagedata r:id="rId17" o:title=""/>
          </v:shape>
          <o:OLEObject Type="Embed" ProgID="Equation.3" ShapeID="_x0000_i1029" DrawAspect="Content" ObjectID="_1558205220" r:id="rId18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,i=1,2,…,a</w: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br/>
        <w:t xml:space="preserve">　　(3)对(2)中得到的a个条件风险值</w:t>
      </w:r>
      <w:r w:rsidRPr="006F544E">
        <w:rPr>
          <w:position w:val="-14"/>
        </w:rPr>
        <w:object w:dxaOrig="840" w:dyaOrig="400">
          <v:shape id="_x0000_i1030" type="#_x0000_t75" style="width:41.95pt;height:20.05pt" o:ole="">
            <v:imagedata r:id="rId19" o:title=""/>
          </v:shape>
          <o:OLEObject Type="Embed" ProgID="Equation.3" ShapeID="_x0000_i1030" DrawAspect="Content" ObjectID="_1558205221" r:id="rId20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,i=1,…，a进行比较，找出使其条件风险最小的决策</w:t>
      </w:r>
      <w:r w:rsidRPr="006F544E">
        <w:rPr>
          <w:position w:val="-12"/>
        </w:rPr>
        <w:object w:dxaOrig="279" w:dyaOrig="360">
          <v:shape id="_x0000_i1031" type="#_x0000_t75" style="width:13.75pt;height:18.15pt" o:ole="">
            <v:imagedata r:id="rId21" o:title=""/>
          </v:shape>
          <o:OLEObject Type="Embed" ProgID="Equation.3" ShapeID="_x0000_i1031" DrawAspect="Content" ObjectID="_1558205222" r:id="rId22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，则</w:t>
      </w:r>
      <w:r w:rsidRPr="006F544E">
        <w:rPr>
          <w:position w:val="-12"/>
        </w:rPr>
        <w:object w:dxaOrig="279" w:dyaOrig="360">
          <v:shape id="_x0000_i1032" type="#_x0000_t75" style="width:13.75pt;height:18.15pt" o:ole="">
            <v:imagedata r:id="rId23" o:title=""/>
          </v:shape>
          <o:OLEObject Type="Embed" ProgID="Equation.3" ShapeID="_x0000_i1032" DrawAspect="Content" ObjectID="_1558205223" r:id="rId24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就是最小风险贝叶斯决策。</w:t>
      </w:r>
    </w:p>
    <w:p w:rsidR="00377AF2" w:rsidRDefault="00377AF2" w:rsidP="00377AF2">
      <w:pPr>
        <w:spacing w:line="360" w:lineRule="auto"/>
        <w:rPr>
          <w:rFonts w:ascii="宋体" w:hAnsi="宋体"/>
          <w:szCs w:val="21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1.</w:t>
      </w:r>
      <w:r>
        <w:rPr>
          <w:rFonts w:ascii="Arial" w:eastAsia="黑体" w:hAnsi="Arial" w:hint="eastAsia"/>
          <w:b/>
          <w:bCs/>
          <w:sz w:val="32"/>
          <w:szCs w:val="32"/>
        </w:rPr>
        <w:t>4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内容：</w:t>
      </w:r>
    </w:p>
    <w:p w:rsidR="00377AF2" w:rsidRDefault="00377AF2" w:rsidP="00377AF2">
      <w:pPr>
        <w:spacing w:line="360" w:lineRule="auto"/>
        <w:ind w:firstLine="645"/>
        <w:rPr>
          <w:rFonts w:ascii="宋体" w:hAnsi="宋体"/>
          <w:szCs w:val="21"/>
        </w:rPr>
      </w:pPr>
    </w:p>
    <w:p w:rsidR="00377AF2" w:rsidRDefault="00377AF2" w:rsidP="00377AF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假定某个局部区域细胞识别中正常（</w:t>
      </w:r>
      <w:r>
        <w:rPr>
          <w:rFonts w:ascii="宋体" w:hAnsi="宋体"/>
          <w:position w:val="-10"/>
          <w:szCs w:val="21"/>
        </w:rPr>
        <w:object w:dxaOrig="279" w:dyaOrig="340">
          <v:shape id="_x0000_i1033" type="#_x0000_t75" style="width:13.75pt;height:16.9pt" o:ole="">
            <v:imagedata r:id="rId25" o:title=""/>
          </v:shape>
          <o:OLEObject Type="Embed" ProgID="Equation.3" ShapeID="_x0000_i1033" DrawAspect="Content" ObjectID="_1558205224" r:id="rId26"/>
        </w:object>
      </w:r>
      <w:r>
        <w:rPr>
          <w:rFonts w:ascii="宋体" w:hAnsi="宋体" w:hint="eastAsia"/>
          <w:szCs w:val="21"/>
        </w:rPr>
        <w:t>）和非正常（</w:t>
      </w:r>
      <w:r>
        <w:rPr>
          <w:rFonts w:ascii="宋体" w:hAnsi="宋体"/>
          <w:position w:val="-10"/>
          <w:szCs w:val="21"/>
        </w:rPr>
        <w:object w:dxaOrig="320" w:dyaOrig="340">
          <v:shape id="_x0000_i1034" type="#_x0000_t75" style="width:16.3pt;height:16.9pt" o:ole="">
            <v:imagedata r:id="rId27" o:title=""/>
          </v:shape>
          <o:OLEObject Type="Embed" ProgID="Equation.3" ShapeID="_x0000_i1034" DrawAspect="Content" ObjectID="_1558205225" r:id="rId28"/>
        </w:object>
      </w:r>
      <w:r>
        <w:rPr>
          <w:rFonts w:ascii="宋体" w:hAnsi="宋体" w:hint="eastAsia"/>
          <w:szCs w:val="21"/>
        </w:rPr>
        <w:t>）两类先验概率分别为</w:t>
      </w:r>
    </w:p>
    <w:p w:rsidR="00377AF2" w:rsidRDefault="00377AF2" w:rsidP="00377AF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正常状态：P（</w:t>
      </w:r>
      <w:r>
        <w:rPr>
          <w:rFonts w:ascii="宋体" w:hAnsi="宋体"/>
          <w:position w:val="-10"/>
          <w:szCs w:val="21"/>
        </w:rPr>
        <w:object w:dxaOrig="279" w:dyaOrig="340">
          <v:shape id="_x0000_i1035" type="#_x0000_t75" style="width:13.75pt;height:16.9pt" o:ole="">
            <v:imagedata r:id="rId25" o:title=""/>
          </v:shape>
          <o:OLEObject Type="Embed" ProgID="Equation.3" ShapeID="_x0000_i1035" DrawAspect="Content" ObjectID="_1558205226" r:id="rId29"/>
        </w:object>
      </w:r>
      <w:r>
        <w:rPr>
          <w:rFonts w:ascii="宋体" w:hAnsi="宋体" w:hint="eastAsia"/>
          <w:szCs w:val="21"/>
        </w:rPr>
        <w:t>）=0.9；</w:t>
      </w:r>
    </w:p>
    <w:p w:rsidR="00377AF2" w:rsidRDefault="00377AF2" w:rsidP="00377AF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异常状态：P（</w:t>
      </w:r>
      <w:r>
        <w:rPr>
          <w:rFonts w:ascii="宋体" w:hAnsi="宋体"/>
          <w:position w:val="-10"/>
          <w:szCs w:val="21"/>
        </w:rPr>
        <w:object w:dxaOrig="320" w:dyaOrig="340">
          <v:shape id="_x0000_i1036" type="#_x0000_t75" style="width:16.3pt;height:16.9pt" o:ole="">
            <v:imagedata r:id="rId30" o:title=""/>
          </v:shape>
          <o:OLEObject Type="Embed" ProgID="Equation.3" ShapeID="_x0000_i1036" DrawAspect="Content" ObjectID="_1558205227" r:id="rId31"/>
        </w:object>
      </w:r>
      <w:r>
        <w:rPr>
          <w:rFonts w:ascii="宋体" w:hAnsi="宋体" w:hint="eastAsia"/>
          <w:szCs w:val="21"/>
        </w:rPr>
        <w:t>）=0.1。</w:t>
      </w:r>
    </w:p>
    <w:p w:rsidR="00377AF2" w:rsidRDefault="00377AF2" w:rsidP="00377AF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现有一系列待观察的细胞，其观察值为</w:t>
      </w:r>
      <w:r>
        <w:rPr>
          <w:rFonts w:ascii="宋体" w:hAnsi="宋体"/>
          <w:position w:val="-6"/>
          <w:szCs w:val="21"/>
        </w:rPr>
        <w:object w:dxaOrig="200" w:dyaOrig="220">
          <v:shape id="_x0000_i1037" type="#_x0000_t75" style="width:10pt;height:11.25pt" o:ole="">
            <v:imagedata r:id="rId32" o:title=""/>
          </v:shape>
          <o:OLEObject Type="Embed" ProgID="Equation.3" ShapeID="_x0000_i1037" DrawAspect="Content" ObjectID="_1558205228" r:id="rId33"/>
        </w:object>
      </w:r>
      <w:r>
        <w:rPr>
          <w:rFonts w:ascii="宋体" w:hAnsi="宋体" w:hint="eastAsia"/>
          <w:szCs w:val="21"/>
        </w:rPr>
        <w:t>：</w:t>
      </w:r>
    </w:p>
    <w:p w:rsidR="00377AF2" w:rsidRDefault="00377AF2" w:rsidP="00377AF2">
      <w:pPr>
        <w:spacing w:line="360" w:lineRule="auto"/>
        <w:ind w:firstLine="64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-3.9847   -3.5549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 xml:space="preserve">-1.2401   -0.9780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-0.7932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-2.8531   </w:t>
      </w:r>
    </w:p>
    <w:p w:rsidR="00377AF2" w:rsidRDefault="00377AF2" w:rsidP="00377AF2">
      <w:pPr>
        <w:spacing w:line="360" w:lineRule="auto"/>
        <w:ind w:firstLine="64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-2.7605   -3.7287   -3.5414   -2.2692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-3.4549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-3.0752 </w:t>
      </w:r>
    </w:p>
    <w:p w:rsidR="00377AF2" w:rsidRDefault="00377AF2" w:rsidP="00377AF2">
      <w:pPr>
        <w:spacing w:line="360" w:lineRule="auto"/>
        <w:ind w:firstLine="64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-3.9934    2.8792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 xml:space="preserve"> -0.9780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0.7932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1.1882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3.0682</w:t>
      </w:r>
    </w:p>
    <w:p w:rsidR="00377AF2" w:rsidRDefault="00377AF2" w:rsidP="00377AF2">
      <w:pPr>
        <w:spacing w:line="360" w:lineRule="auto"/>
        <w:ind w:firstLine="64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-1.5799   -1.4885   -0.7431   -0.4221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-1.1186    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/>
          <w:szCs w:val="21"/>
        </w:rPr>
        <w:t xml:space="preserve">.2532  </w:t>
      </w:r>
    </w:p>
    <w:p w:rsidR="00377AF2" w:rsidRDefault="00377AF2" w:rsidP="00377AF2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 w:dxaOrig="920" w:dyaOrig="340">
          <v:shape id="_x0000_i1038" type="#_x0000_t75" style="width:45.7pt;height:16.9pt" o:ole="">
            <v:imagedata r:id="rId34" o:title=""/>
          </v:shape>
          <o:OLEObject Type="Embed" ProgID="Equation.3" ShapeID="_x0000_i1038" DrawAspect="Content" ObjectID="_1558205229" r:id="rId35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/>
          <w:position w:val="-10"/>
          <w:szCs w:val="21"/>
        </w:rPr>
        <w:object w:dxaOrig="940" w:dyaOrig="340">
          <v:shape id="_x0000_i1039" type="#_x0000_t75" style="width:46.95pt;height:16.9pt" o:ole="">
            <v:imagedata r:id="rId36" o:title=""/>
          </v:shape>
          <o:OLEObject Type="Embed" ProgID="Equation.3" ShapeID="_x0000_i1039" DrawAspect="Content" ObjectID="_1558205230" r:id="rId37"/>
        </w:object>
      </w:r>
      <w:r>
        <w:rPr>
          <w:rFonts w:ascii="宋体" w:hAnsi="宋体" w:hint="eastAsia"/>
          <w:szCs w:val="21"/>
        </w:rPr>
        <w:t>类条件概率分布正态分布分别为（-2，0.25）和（2,4），试对观察的结果进行分类。</w:t>
      </w:r>
    </w:p>
    <w:p w:rsidR="00377AF2" w:rsidRDefault="00377AF2" w:rsidP="00377AF2">
      <w:pPr>
        <w:spacing w:line="360" w:lineRule="auto"/>
        <w:ind w:firstLine="645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5262880" cy="3423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880" cy="342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7AF2" w:rsidRDefault="00377AF2" w:rsidP="00377AF2">
      <w:pPr>
        <w:spacing w:line="360" w:lineRule="auto"/>
        <w:ind w:firstLine="645"/>
        <w:rPr>
          <w:rFonts w:ascii="宋体" w:hAnsi="宋体"/>
          <w:szCs w:val="21"/>
        </w:rPr>
      </w:pPr>
    </w:p>
    <w:p w:rsidR="00377AF2" w:rsidRPr="00B20E10" w:rsidRDefault="00377AF2" w:rsidP="00377AF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1.</w:t>
      </w:r>
      <w:r>
        <w:rPr>
          <w:rFonts w:ascii="Arial" w:eastAsia="黑体" w:hAnsi="Arial" w:hint="eastAsia"/>
          <w:b/>
          <w:bCs/>
          <w:sz w:val="32"/>
          <w:szCs w:val="32"/>
        </w:rPr>
        <w:t>5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要求：</w:t>
      </w:r>
    </w:p>
    <w:p w:rsidR="00377AF2" w:rsidRDefault="00377AF2" w:rsidP="00377AF2">
      <w:pPr>
        <w:numPr>
          <w:ilvl w:val="3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完成分类器的设计，要求程序相应语句有说明文字。</w:t>
      </w:r>
    </w:p>
    <w:p w:rsidR="00377AF2" w:rsidRDefault="00377AF2" w:rsidP="00377AF2">
      <w:pPr>
        <w:numPr>
          <w:ilvl w:val="3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果是最小风险贝叶斯决策，决策表如下：</w:t>
      </w:r>
    </w:p>
    <w:p w:rsidR="00377AF2" w:rsidRDefault="00377AF2" w:rsidP="00377AF2">
      <w:pPr>
        <w:spacing w:line="360" w:lineRule="auto"/>
        <w:ind w:firstLine="6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最小风险贝叶斯决策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20"/>
        <w:gridCol w:w="2020"/>
        <w:gridCol w:w="2020"/>
      </w:tblGrid>
      <w:tr w:rsidR="00377AF2" w:rsidRPr="00DA726D" w:rsidTr="00071742">
        <w:trPr>
          <w:trHeight w:val="882"/>
          <w:jc w:val="center"/>
        </w:trPr>
        <w:tc>
          <w:tcPr>
            <w:tcW w:w="2020" w:type="dxa"/>
            <w:tcBorders>
              <w:tl2br w:val="single" w:sz="4" w:space="0" w:color="auto"/>
            </w:tcBorders>
          </w:tcPr>
          <w:p w:rsidR="00377AF2" w:rsidRPr="00DA726D" w:rsidRDefault="00377AF2" w:rsidP="00071742">
            <w:pPr>
              <w:jc w:val="center"/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状态</w:t>
            </w:r>
          </w:p>
          <w:p w:rsidR="00377AF2" w:rsidRPr="00DA726D" w:rsidRDefault="00377AF2" w:rsidP="00071742">
            <w:pPr>
              <w:ind w:firstLineChars="200" w:firstLine="420"/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决策</w:t>
            </w:r>
          </w:p>
        </w:tc>
        <w:tc>
          <w:tcPr>
            <w:tcW w:w="2020" w:type="dxa"/>
          </w:tcPr>
          <w:p w:rsidR="00377AF2" w:rsidRPr="00DA726D" w:rsidRDefault="00377AF2" w:rsidP="00071742">
            <w:pPr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/>
                <w:position w:val="-10"/>
                <w:szCs w:val="21"/>
              </w:rPr>
              <w:object w:dxaOrig="279" w:dyaOrig="340">
                <v:shape id="_x0000_i1040" type="#_x0000_t75" style="width:13.75pt;height:16.9pt" o:ole="">
                  <v:imagedata r:id="rId25" o:title=""/>
                </v:shape>
                <o:OLEObject Type="Embed" ProgID="Equation.3" ShapeID="_x0000_i1040" DrawAspect="Content" ObjectID="_1558205231" r:id="rId39"/>
              </w:object>
            </w:r>
          </w:p>
        </w:tc>
        <w:tc>
          <w:tcPr>
            <w:tcW w:w="2020" w:type="dxa"/>
          </w:tcPr>
          <w:p w:rsidR="00377AF2" w:rsidRPr="00DA726D" w:rsidRDefault="00377AF2" w:rsidP="00071742">
            <w:pPr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/>
                <w:position w:val="-10"/>
                <w:szCs w:val="21"/>
              </w:rPr>
              <w:object w:dxaOrig="300" w:dyaOrig="340">
                <v:shape id="_x0000_i1041" type="#_x0000_t75" style="width:15.05pt;height:16.9pt" o:ole="">
                  <v:imagedata r:id="rId40" o:title=""/>
                </v:shape>
                <o:OLEObject Type="Embed" ProgID="Equation.3" ShapeID="_x0000_i1041" DrawAspect="Content" ObjectID="_1558205232" r:id="rId41"/>
              </w:object>
            </w:r>
          </w:p>
        </w:tc>
      </w:tr>
      <w:tr w:rsidR="00377AF2" w:rsidRPr="00DA726D" w:rsidTr="00071742">
        <w:trPr>
          <w:trHeight w:val="377"/>
          <w:jc w:val="center"/>
        </w:trPr>
        <w:tc>
          <w:tcPr>
            <w:tcW w:w="2020" w:type="dxa"/>
          </w:tcPr>
          <w:p w:rsidR="00377AF2" w:rsidRPr="00DA726D" w:rsidRDefault="00377AF2" w:rsidP="00071742">
            <w:pPr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α1</w:t>
            </w:r>
          </w:p>
        </w:tc>
        <w:tc>
          <w:tcPr>
            <w:tcW w:w="2020" w:type="dxa"/>
          </w:tcPr>
          <w:p w:rsidR="00377AF2" w:rsidRPr="00DA726D" w:rsidRDefault="00377AF2" w:rsidP="00071742">
            <w:pPr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2020" w:type="dxa"/>
          </w:tcPr>
          <w:p w:rsidR="00377AF2" w:rsidRPr="00DA726D" w:rsidRDefault="00377AF2" w:rsidP="00071742">
            <w:pPr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6</w:t>
            </w:r>
          </w:p>
        </w:tc>
      </w:tr>
      <w:tr w:rsidR="00377AF2" w:rsidRPr="00DA726D" w:rsidTr="00071742">
        <w:trPr>
          <w:trHeight w:val="377"/>
          <w:jc w:val="center"/>
        </w:trPr>
        <w:tc>
          <w:tcPr>
            <w:tcW w:w="2020" w:type="dxa"/>
          </w:tcPr>
          <w:p w:rsidR="00377AF2" w:rsidRPr="00DA726D" w:rsidRDefault="00377AF2" w:rsidP="00071742">
            <w:pPr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α2</w:t>
            </w:r>
          </w:p>
        </w:tc>
        <w:tc>
          <w:tcPr>
            <w:tcW w:w="2020" w:type="dxa"/>
          </w:tcPr>
          <w:p w:rsidR="00377AF2" w:rsidRPr="00DA726D" w:rsidRDefault="00377AF2" w:rsidP="00071742">
            <w:pPr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2020" w:type="dxa"/>
          </w:tcPr>
          <w:p w:rsidR="00377AF2" w:rsidRPr="00DA726D" w:rsidRDefault="00377AF2" w:rsidP="00071742">
            <w:pPr>
              <w:rPr>
                <w:rFonts w:ascii="宋体" w:hAnsi="宋体"/>
                <w:szCs w:val="21"/>
              </w:rPr>
            </w:pPr>
            <w:r w:rsidRPr="00DA726D">
              <w:rPr>
                <w:rFonts w:ascii="宋体" w:hAnsi="宋体" w:hint="eastAsia"/>
                <w:szCs w:val="21"/>
              </w:rPr>
              <w:t>0</w:t>
            </w:r>
          </w:p>
        </w:tc>
      </w:tr>
    </w:tbl>
    <w:p w:rsidR="00377AF2" w:rsidRDefault="00377AF2" w:rsidP="00377AF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请重新设计程序，画出相应的后验概率的分布曲线和分类结果,并比较两个结果</w:t>
      </w:r>
    </w:p>
    <w:p w:rsidR="006917C9" w:rsidRPr="00D97F23" w:rsidRDefault="00D97F23">
      <w:pPr>
        <w:rPr>
          <w:b/>
          <w:sz w:val="24"/>
        </w:rPr>
      </w:pPr>
      <w:r w:rsidRPr="00D97F23">
        <w:rPr>
          <w:rFonts w:hint="eastAsia"/>
          <w:b/>
          <w:sz w:val="24"/>
        </w:rPr>
        <w:lastRenderedPageBreak/>
        <w:t>解决问题</w:t>
      </w:r>
    </w:p>
    <w:p w:rsidR="00D97F23" w:rsidRDefault="00D97F23">
      <w:r>
        <w:tab/>
      </w:r>
      <w:r>
        <w:rPr>
          <w:rFonts w:hint="eastAsia"/>
        </w:rPr>
        <w:t>设计思路：根据</w:t>
      </w:r>
      <w:r>
        <w:rPr>
          <w:rFonts w:hint="eastAsia"/>
        </w:rPr>
        <w:t>bayes</w:t>
      </w:r>
      <w:r>
        <w:rPr>
          <w:rFonts w:hint="eastAsia"/>
        </w:rPr>
        <w:t>分类器的思想及其相应公式实现分类器，一种是最小错误率</w:t>
      </w:r>
      <w:r>
        <w:rPr>
          <w:rFonts w:hint="eastAsia"/>
        </w:rPr>
        <w:t>bayes</w:t>
      </w:r>
      <w:r>
        <w:rPr>
          <w:rFonts w:hint="eastAsia"/>
        </w:rPr>
        <w:t>分类器，使用后验概率进行判别，另一种是最小风险</w:t>
      </w:r>
      <w:r>
        <w:rPr>
          <w:rFonts w:hint="eastAsia"/>
        </w:rPr>
        <w:t>bayes</w:t>
      </w:r>
      <w:r>
        <w:rPr>
          <w:rFonts w:hint="eastAsia"/>
        </w:rPr>
        <w:t>分类器，在最小错误率分类器的基础上加入每一种判别的风险，最后根据风险最小原则判别。</w:t>
      </w:r>
    </w:p>
    <w:p w:rsidR="00D97F23" w:rsidRPr="00264E3E" w:rsidRDefault="00D97F23">
      <w:r>
        <w:tab/>
      </w:r>
      <w:r>
        <w:rPr>
          <w:rFonts w:hint="eastAsia"/>
        </w:rPr>
        <w:t>主</w:t>
      </w:r>
      <w:r w:rsidRPr="00264E3E">
        <w:rPr>
          <w:rFonts w:hint="eastAsia"/>
        </w:rPr>
        <w:t>要函数：</w:t>
      </w:r>
    </w:p>
    <w:p w:rsidR="00264E3E" w:rsidRPr="00264E3E" w:rsidRDefault="00D97F23" w:rsidP="00264E3E">
      <w:r w:rsidRPr="00264E3E">
        <w:tab/>
      </w:r>
      <w:r w:rsidRPr="00264E3E">
        <w:rPr>
          <w:rFonts w:hint="eastAsia"/>
        </w:rPr>
        <w:t>【</w:t>
      </w:r>
      <w:r w:rsidRPr="00264E3E">
        <w:rPr>
          <w:rFonts w:hint="eastAsia"/>
        </w:rPr>
        <w:t>1</w:t>
      </w:r>
      <w:r w:rsidRPr="00264E3E">
        <w:rPr>
          <w:rFonts w:hint="eastAsia"/>
        </w:rPr>
        <w:t>】</w:t>
      </w:r>
      <w:r w:rsidRPr="00264E3E">
        <w:rPr>
          <w:rFonts w:hint="eastAsia"/>
        </w:rPr>
        <w:t>.</w:t>
      </w:r>
      <w:r w:rsidR="00264E3E" w:rsidRPr="00264E3E">
        <w:rPr>
          <w:rFonts w:hint="eastAsia"/>
        </w:rPr>
        <w:t>求解类条件概率</w:t>
      </w:r>
    </w:p>
    <w:p w:rsidR="00071742" w:rsidRPr="00071742" w:rsidRDefault="00071742" w:rsidP="00071742">
      <w:pPr>
        <w:ind w:leftChars="200" w:left="420"/>
        <w:rPr>
          <w:rFonts w:ascii="Fira Code" w:hAnsi="Fira Code" w:hint="eastAsia"/>
          <w:bCs/>
          <w:szCs w:val="23"/>
        </w:rPr>
      </w:pPr>
      <w:r w:rsidRPr="00071742">
        <w:rPr>
          <w:rFonts w:ascii="Fira Code" w:hAnsi="Fira Code" w:hint="eastAsia"/>
          <w:bCs/>
          <w:szCs w:val="23"/>
        </w:rPr>
        <w:t>#</w:t>
      </w:r>
      <w:r w:rsidRPr="00071742">
        <w:rPr>
          <w:rFonts w:ascii="Fira Code" w:hAnsi="Fira Code" w:hint="eastAsia"/>
          <w:bCs/>
          <w:szCs w:val="23"/>
        </w:rPr>
        <w:t>类条件</w:t>
      </w:r>
    </w:p>
    <w:p w:rsidR="00071742" w:rsidRPr="00071742" w:rsidRDefault="00071742" w:rsidP="00071742">
      <w:pPr>
        <w:ind w:leftChars="200" w:left="420"/>
        <w:rPr>
          <w:rFonts w:ascii="Fira Code" w:hAnsi="Fira Code"/>
          <w:bCs/>
          <w:szCs w:val="23"/>
        </w:rPr>
      </w:pPr>
      <w:r w:rsidRPr="00071742">
        <w:rPr>
          <w:rFonts w:ascii="Fira Code" w:hAnsi="Fira Code"/>
          <w:bCs/>
          <w:szCs w:val="23"/>
        </w:rPr>
        <w:t>def p1(x):</w:t>
      </w:r>
    </w:p>
    <w:p w:rsidR="00071742" w:rsidRPr="00071742" w:rsidRDefault="00071742" w:rsidP="00071742">
      <w:pPr>
        <w:ind w:leftChars="200" w:left="420"/>
        <w:rPr>
          <w:rFonts w:ascii="Fira Code" w:hAnsi="Fira Code"/>
          <w:bCs/>
          <w:szCs w:val="23"/>
        </w:rPr>
      </w:pPr>
      <w:r w:rsidRPr="00071742">
        <w:rPr>
          <w:rFonts w:ascii="Fira Code" w:hAnsi="Fira Code"/>
          <w:bCs/>
          <w:szCs w:val="23"/>
        </w:rPr>
        <w:t xml:space="preserve">    return 1/(sqrt(2*pi)*sigma1)*exp(-1.0/2*(x-mu1)**2/sigma1**2);</w:t>
      </w:r>
    </w:p>
    <w:p w:rsidR="00071742" w:rsidRPr="00071742" w:rsidRDefault="00071742" w:rsidP="00071742">
      <w:pPr>
        <w:ind w:leftChars="200" w:left="420"/>
        <w:rPr>
          <w:rFonts w:ascii="Fira Code" w:hAnsi="Fira Code"/>
          <w:bCs/>
          <w:szCs w:val="23"/>
        </w:rPr>
      </w:pPr>
    </w:p>
    <w:p w:rsidR="00071742" w:rsidRPr="00071742" w:rsidRDefault="00071742" w:rsidP="00071742">
      <w:pPr>
        <w:ind w:leftChars="200" w:left="420"/>
        <w:rPr>
          <w:rFonts w:ascii="Fira Code" w:hAnsi="Fira Code"/>
          <w:bCs/>
          <w:szCs w:val="23"/>
        </w:rPr>
      </w:pPr>
      <w:r w:rsidRPr="00071742">
        <w:rPr>
          <w:rFonts w:ascii="Fira Code" w:hAnsi="Fira Code"/>
          <w:bCs/>
          <w:szCs w:val="23"/>
        </w:rPr>
        <w:t>def p2(x):</w:t>
      </w:r>
    </w:p>
    <w:p w:rsidR="00071742" w:rsidRDefault="00071742" w:rsidP="00071742">
      <w:pPr>
        <w:ind w:leftChars="200" w:left="420" w:firstLine="435"/>
      </w:pPr>
      <w:r w:rsidRPr="00071742">
        <w:rPr>
          <w:rFonts w:ascii="Fira Code" w:hAnsi="Fira Code"/>
          <w:bCs/>
          <w:szCs w:val="23"/>
        </w:rPr>
        <w:t>return 1/(sqrt(2*pi)*sigma2)*exp(-1.0/2*(x-mu2)**2/sigma2**2);</w:t>
      </w:r>
      <w:r w:rsidR="00D97F23" w:rsidRPr="00C54488">
        <w:tab/>
      </w:r>
    </w:p>
    <w:p w:rsidR="00264E3E" w:rsidRPr="00C54488" w:rsidRDefault="00D97F23" w:rsidP="00071742">
      <w:pPr>
        <w:ind w:firstLine="420"/>
      </w:pPr>
      <w:r w:rsidRPr="00C54488">
        <w:rPr>
          <w:rFonts w:hint="eastAsia"/>
        </w:rPr>
        <w:t>【</w:t>
      </w:r>
      <w:r w:rsidRPr="00C54488">
        <w:rPr>
          <w:rFonts w:hint="eastAsia"/>
        </w:rPr>
        <w:t>2</w:t>
      </w:r>
      <w:r w:rsidRPr="00C54488">
        <w:rPr>
          <w:rFonts w:hint="eastAsia"/>
        </w:rPr>
        <w:t>】</w:t>
      </w:r>
      <w:r w:rsidRPr="00C54488">
        <w:rPr>
          <w:rFonts w:hint="eastAsia"/>
        </w:rPr>
        <w:t>.</w:t>
      </w:r>
      <w:r w:rsidRPr="00C54488">
        <w:rPr>
          <w:rFonts w:hint="eastAsia"/>
        </w:rPr>
        <w:t>求解后验概率</w:t>
      </w:r>
    </w:p>
    <w:p w:rsidR="00071742" w:rsidRDefault="00071742" w:rsidP="00071742">
      <w:pPr>
        <w:ind w:leftChars="200" w:left="420"/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后验概率</w:t>
      </w:r>
    </w:p>
    <w:p w:rsidR="00071742" w:rsidRDefault="00071742" w:rsidP="00071742">
      <w:pPr>
        <w:ind w:leftChars="200" w:left="420"/>
      </w:pPr>
      <w:r>
        <w:t>def pw1x(x):</w:t>
      </w:r>
    </w:p>
    <w:p w:rsidR="00071742" w:rsidRDefault="00071742" w:rsidP="00071742">
      <w:pPr>
        <w:ind w:leftChars="200" w:left="420"/>
      </w:pPr>
      <w:r>
        <w:t>#    print "pw1x:",pw1*p1(x)/(pw1*p1(x)+pw2*p2(x))</w:t>
      </w:r>
    </w:p>
    <w:p w:rsidR="00071742" w:rsidRDefault="00071742" w:rsidP="00071742">
      <w:pPr>
        <w:ind w:leftChars="200" w:left="420"/>
      </w:pPr>
      <w:r>
        <w:t xml:space="preserve">    return pw1*p1(x)/(pw1*p1(x)+pw2*p2(x))</w:t>
      </w:r>
    </w:p>
    <w:p w:rsidR="00071742" w:rsidRDefault="00071742" w:rsidP="00071742">
      <w:pPr>
        <w:ind w:leftChars="200" w:left="420"/>
      </w:pPr>
    </w:p>
    <w:p w:rsidR="00071742" w:rsidRDefault="00071742" w:rsidP="00071742">
      <w:pPr>
        <w:ind w:leftChars="200" w:left="420"/>
      </w:pPr>
      <w:r>
        <w:t>def pw2x(x):</w:t>
      </w:r>
    </w:p>
    <w:p w:rsidR="00071742" w:rsidRDefault="00071742" w:rsidP="00071742">
      <w:pPr>
        <w:ind w:leftChars="200" w:left="420"/>
      </w:pPr>
      <w:r>
        <w:t>#    print "pw2x:",pw2*p2(x)/(pw1*p1(x)+pw2*p2(x))</w:t>
      </w:r>
    </w:p>
    <w:p w:rsidR="00071742" w:rsidRDefault="00071742" w:rsidP="00071742">
      <w:pPr>
        <w:ind w:leftChars="200" w:left="420" w:firstLine="435"/>
      </w:pPr>
      <w:r>
        <w:t>return pw2*p2(x)/(pw1*p1(x)+pw2*p2(x))</w:t>
      </w:r>
      <w:r w:rsidR="00D97F23">
        <w:tab/>
      </w:r>
    </w:p>
    <w:p w:rsidR="00C54488" w:rsidRDefault="00D97F23" w:rsidP="00071742">
      <w:pPr>
        <w:ind w:firstLine="420"/>
      </w:pPr>
      <w:r>
        <w:rPr>
          <w:rFonts w:hint="eastAsia"/>
        </w:rPr>
        <w:t>【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hint="eastAsia"/>
        </w:rPr>
        <w:t>.</w:t>
      </w:r>
      <w:r>
        <w:rPr>
          <w:rFonts w:hint="eastAsia"/>
        </w:rPr>
        <w:t>求解</w:t>
      </w:r>
      <w:r w:rsidR="00264E3E">
        <w:rPr>
          <w:rFonts w:hint="eastAsia"/>
        </w:rPr>
        <w:t>条件风险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>def decision(data,dtable):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 xml:space="preserve">    print "decision"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 xml:space="preserve">    m,n=shape(data);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 xml:space="preserve">    kase=zeros([m,n])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 xml:space="preserve">    for i in range(m):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 xml:space="preserve">        for j in range(n):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 xml:space="preserve">            x=data[i,j];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>#            print x,p1(x),p2(x),pw1x(x),pw2x(x),rw1(x,dtable),rw2(x,dtable)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 xml:space="preserve">            if rw1(data[i,j],dtable)&gt;rw2(data[i,j],dtable):</w:t>
      </w:r>
    </w:p>
    <w:p w:rsidR="00071742" w:rsidRPr="00071742" w:rsidRDefault="00071742" w:rsidP="00071742">
      <w:pPr>
        <w:ind w:leftChars="200" w:left="420"/>
        <w:rPr>
          <w:color w:val="000000" w:themeColor="text1"/>
        </w:rPr>
      </w:pPr>
      <w:r w:rsidRPr="00071742">
        <w:rPr>
          <w:color w:val="000000" w:themeColor="text1"/>
        </w:rPr>
        <w:t xml:space="preserve">                kase[i,j]=1;</w:t>
      </w:r>
    </w:p>
    <w:p w:rsidR="00071742" w:rsidRDefault="00071742" w:rsidP="00071742">
      <w:pPr>
        <w:ind w:leftChars="200" w:left="420" w:firstLine="435"/>
        <w:rPr>
          <w:color w:val="000000" w:themeColor="text1"/>
        </w:rPr>
      </w:pPr>
      <w:r w:rsidRPr="00071742">
        <w:rPr>
          <w:color w:val="000000" w:themeColor="text1"/>
        </w:rPr>
        <w:t>return kase</w:t>
      </w:r>
    </w:p>
    <w:p w:rsidR="000F242F" w:rsidRPr="000F242F" w:rsidRDefault="000F242F" w:rsidP="00071742">
      <w:pPr>
        <w:rPr>
          <w:b/>
          <w:color w:val="000000" w:themeColor="text1"/>
          <w:sz w:val="24"/>
        </w:rPr>
      </w:pPr>
      <w:r w:rsidRPr="000F242F">
        <w:rPr>
          <w:rFonts w:hint="eastAsia"/>
          <w:b/>
          <w:color w:val="000000" w:themeColor="text1"/>
          <w:sz w:val="24"/>
        </w:rPr>
        <w:t>实验结果分析</w:t>
      </w:r>
    </w:p>
    <w:p w:rsidR="000F242F" w:rsidRDefault="000F242F">
      <w:r>
        <w:tab/>
      </w:r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>
        <w:rPr>
          <w:rFonts w:hint="eastAsia"/>
        </w:rPr>
        <w:t>.</w:t>
      </w:r>
      <w:r>
        <w:rPr>
          <w:rFonts w:hint="eastAsia"/>
        </w:rPr>
        <w:t>若采用后验概率（最小错误率）做判别，从</w:t>
      </w:r>
      <w:r>
        <w:rPr>
          <w:rFonts w:hint="eastAsia"/>
        </w:rPr>
        <w:t>-</w:t>
      </w:r>
      <w:r>
        <w:t>4</w:t>
      </w:r>
      <w:r>
        <w:rPr>
          <w:rFonts w:hint="eastAsia"/>
        </w:rPr>
        <w:t>到</w:t>
      </w:r>
      <w:r>
        <w:rPr>
          <w:rFonts w:hint="eastAsia"/>
        </w:rPr>
        <w:t>-</w:t>
      </w:r>
      <w:r>
        <w:t>0.5</w:t>
      </w:r>
      <w:r>
        <w:rPr>
          <w:rFonts w:hint="eastAsia"/>
        </w:rPr>
        <w:t>之间的样本均属于第一类，从</w:t>
      </w:r>
      <w:r>
        <w:rPr>
          <w:rFonts w:hint="eastAsia"/>
        </w:rPr>
        <w:t>-</w:t>
      </w:r>
      <w:r>
        <w:t>0.5</w:t>
      </w:r>
      <w:r>
        <w:rPr>
          <w:rFonts w:hint="eastAsia"/>
        </w:rPr>
        <w:t>到</w:t>
      </w:r>
      <w:r>
        <w:rPr>
          <w:rFonts w:hint="eastAsia"/>
        </w:rPr>
        <w:t>4.5</w:t>
      </w:r>
      <w:r>
        <w:rPr>
          <w:rFonts w:hint="eastAsia"/>
        </w:rPr>
        <w:t>的样本均属于第二类。</w:t>
      </w:r>
    </w:p>
    <w:p w:rsidR="00071742" w:rsidRDefault="00071742">
      <w:pPr>
        <w:rPr>
          <w:rFonts w:hint="eastAsia"/>
        </w:rPr>
      </w:pPr>
      <w:r>
        <w:lastRenderedPageBreak/>
        <w:pict>
          <v:shape id="_x0000_i1085" type="#_x0000_t75" style="width:360.65pt;height:271.7pt">
            <v:imagedata r:id="rId42" o:title="min_error_rate"/>
          </v:shape>
        </w:pict>
      </w:r>
    </w:p>
    <w:p w:rsidR="000F242F" w:rsidRDefault="000F242F">
      <w:r>
        <w:tab/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   </w:t>
      </w:r>
      <w:r>
        <w:rPr>
          <w:rFonts w:hint="eastAsia"/>
        </w:rPr>
        <w:t>后验概率曲线图</w:t>
      </w:r>
    </w:p>
    <w:p w:rsidR="000F242F" w:rsidRDefault="000F242F"/>
    <w:p w:rsidR="00D5317F" w:rsidRDefault="000F242F">
      <w:r>
        <w:tab/>
      </w:r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>
        <w:rPr>
          <w:rFonts w:hint="eastAsia"/>
        </w:rPr>
        <w:t>.</w:t>
      </w:r>
      <w:r w:rsidR="004A53A7">
        <w:rPr>
          <w:rFonts w:hint="eastAsia"/>
        </w:rPr>
        <w:t>若采用最小风险做判别，从</w:t>
      </w:r>
      <w:r w:rsidR="004A53A7">
        <w:rPr>
          <w:rFonts w:hint="eastAsia"/>
        </w:rPr>
        <w:t>-</w:t>
      </w:r>
      <w:r w:rsidR="004A53A7">
        <w:t>4.0</w:t>
      </w:r>
      <w:r w:rsidR="004A53A7">
        <w:rPr>
          <w:rFonts w:hint="eastAsia"/>
        </w:rPr>
        <w:t>到</w:t>
      </w:r>
      <w:r w:rsidR="004A53A7">
        <w:rPr>
          <w:rFonts w:hint="eastAsia"/>
        </w:rPr>
        <w:t>-</w:t>
      </w:r>
      <w:r w:rsidR="00D5317F">
        <w:t>3.7</w:t>
      </w:r>
      <w:r w:rsidR="00D5317F">
        <w:rPr>
          <w:rFonts w:hint="eastAsia"/>
        </w:rPr>
        <w:t>之间有三个样本属于第二</w:t>
      </w:r>
      <w:r w:rsidR="004A53A7">
        <w:rPr>
          <w:rFonts w:hint="eastAsia"/>
        </w:rPr>
        <w:t>类，</w:t>
      </w:r>
      <w:r w:rsidR="00D5317F">
        <w:rPr>
          <w:rFonts w:hint="eastAsia"/>
        </w:rPr>
        <w:t>从</w:t>
      </w:r>
      <w:r w:rsidR="00D5317F">
        <w:rPr>
          <w:rFonts w:hint="eastAsia"/>
        </w:rPr>
        <w:t>-</w:t>
      </w:r>
      <w:r w:rsidR="00D5317F">
        <w:t>3.7</w:t>
      </w:r>
      <w:r w:rsidR="00D5317F">
        <w:rPr>
          <w:rFonts w:hint="eastAsia"/>
        </w:rPr>
        <w:t>到</w:t>
      </w:r>
      <w:r w:rsidR="00D5317F">
        <w:rPr>
          <w:rFonts w:hint="eastAsia"/>
        </w:rPr>
        <w:t>-</w:t>
      </w:r>
      <w:r w:rsidR="00D5317F">
        <w:t>0.8</w:t>
      </w:r>
      <w:r w:rsidR="00D5317F">
        <w:rPr>
          <w:rFonts w:hint="eastAsia"/>
        </w:rPr>
        <w:t>的样本属于是第一类，</w:t>
      </w:r>
      <w:r w:rsidR="00D5317F">
        <w:rPr>
          <w:rFonts w:hint="eastAsia"/>
        </w:rPr>
        <w:t>-</w:t>
      </w:r>
      <w:r w:rsidR="00D5317F">
        <w:t>0.8</w:t>
      </w:r>
      <w:r w:rsidR="00D5317F">
        <w:rPr>
          <w:rFonts w:hint="eastAsia"/>
        </w:rPr>
        <w:t>到</w:t>
      </w:r>
      <w:r w:rsidR="00D5317F">
        <w:rPr>
          <w:rFonts w:hint="eastAsia"/>
        </w:rPr>
        <w:t>4.5</w:t>
      </w:r>
      <w:r w:rsidR="00D5317F">
        <w:rPr>
          <w:rFonts w:hint="eastAsia"/>
        </w:rPr>
        <w:t>之间的样本属于第二类</w:t>
      </w:r>
      <w:r w:rsidR="00D5317F">
        <w:rPr>
          <w:rFonts w:hint="eastAsia"/>
        </w:rPr>
        <w:t xml:space="preserve">                          </w:t>
      </w:r>
      <w:r w:rsidR="00D5317F">
        <w:t xml:space="preserve">  </w:t>
      </w:r>
    </w:p>
    <w:p w:rsidR="000F242F" w:rsidRDefault="00071742">
      <w:pPr>
        <w:rPr>
          <w:noProof/>
        </w:rPr>
      </w:pPr>
      <w:r>
        <w:rPr>
          <w:noProof/>
        </w:rPr>
        <w:pict>
          <v:shape id="_x0000_i1071" type="#_x0000_t75" style="width:373.75pt;height:281.75pt">
            <v:imagedata r:id="rId43" o:title="min_risk"/>
          </v:shape>
        </w:pict>
      </w:r>
    </w:p>
    <w:p w:rsidR="00071742" w:rsidRDefault="00071742" w:rsidP="00071742">
      <w:pPr>
        <w:ind w:left="2940" w:firstLine="420"/>
      </w:pPr>
      <w:r>
        <w:rPr>
          <w:rFonts w:hint="eastAsia"/>
        </w:rPr>
        <w:t>最小风险曲线图</w:t>
      </w:r>
    </w:p>
    <w:p w:rsidR="00805ABC" w:rsidRDefault="00805ABC" w:rsidP="00805ABC"/>
    <w:p w:rsidR="00B048DE" w:rsidRPr="00584CFD" w:rsidRDefault="00B048DE" w:rsidP="00B048DE">
      <w:pPr>
        <w:pStyle w:val="1"/>
      </w:pPr>
      <w:bookmarkStart w:id="2" w:name="_Toc353984416"/>
      <w:r>
        <w:rPr>
          <w:rFonts w:hint="eastAsia"/>
        </w:rPr>
        <w:lastRenderedPageBreak/>
        <w:t>实验</w:t>
      </w:r>
      <w:r w:rsidRPr="00584CFD">
        <w:rPr>
          <w:rFonts w:hint="eastAsia"/>
        </w:rPr>
        <w:t>二、基于</w:t>
      </w:r>
      <w:r w:rsidRPr="00584CFD">
        <w:rPr>
          <w:rFonts w:hint="eastAsia"/>
        </w:rPr>
        <w:t>Fisher</w:t>
      </w:r>
      <w:r w:rsidRPr="00584CFD">
        <w:rPr>
          <w:rFonts w:hint="eastAsia"/>
        </w:rPr>
        <w:t>准则线性分类器设计</w:t>
      </w:r>
      <w:bookmarkEnd w:id="2"/>
    </w:p>
    <w:p w:rsidR="00B048DE" w:rsidRDefault="00B048DE" w:rsidP="00B048DE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6E66C3">
        <w:rPr>
          <w:rFonts w:ascii="Arial" w:eastAsia="黑体" w:hAnsi="Arial" w:hint="eastAsia"/>
          <w:b/>
          <w:bCs/>
          <w:sz w:val="32"/>
          <w:szCs w:val="32"/>
        </w:rPr>
        <w:t>2.1</w:t>
      </w:r>
      <w:r w:rsidRPr="006E66C3">
        <w:rPr>
          <w:rFonts w:ascii="Arial" w:eastAsia="黑体" w:hAnsi="Arial" w:hint="eastAsia"/>
          <w:b/>
          <w:bCs/>
          <w:sz w:val="32"/>
          <w:szCs w:val="32"/>
        </w:rPr>
        <w:t>实验</w:t>
      </w:r>
      <w:r>
        <w:rPr>
          <w:rFonts w:ascii="Arial" w:eastAsia="黑体" w:hAnsi="Arial" w:hint="eastAsia"/>
          <w:b/>
          <w:bCs/>
          <w:sz w:val="32"/>
          <w:szCs w:val="32"/>
        </w:rPr>
        <w:t>类型</w:t>
      </w:r>
      <w:r w:rsidRPr="006E66C3">
        <w:rPr>
          <w:rFonts w:ascii="Arial" w:eastAsia="黑体" w:hAnsi="Arial" w:hint="eastAsia"/>
          <w:b/>
          <w:bCs/>
          <w:sz w:val="32"/>
          <w:szCs w:val="32"/>
        </w:rPr>
        <w:t>：</w:t>
      </w:r>
    </w:p>
    <w:p w:rsidR="00B048DE" w:rsidRDefault="00B048DE" w:rsidP="00B048DE">
      <w:pPr>
        <w:spacing w:line="360" w:lineRule="auto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线性分类器设计（Fisher准则）</w:t>
      </w:r>
    </w:p>
    <w:p w:rsidR="00B048DE" w:rsidRDefault="00B048DE" w:rsidP="00B048DE">
      <w:pPr>
        <w:spacing w:line="360" w:lineRule="auto"/>
        <w:ind w:firstLineChars="100" w:firstLine="210"/>
        <w:rPr>
          <w:rFonts w:ascii="宋体" w:hAnsi="宋体"/>
          <w:szCs w:val="21"/>
        </w:rPr>
      </w:pPr>
    </w:p>
    <w:p w:rsidR="00B048DE" w:rsidRPr="006E66C3" w:rsidRDefault="00B048DE" w:rsidP="00B048DE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6E66C3">
        <w:rPr>
          <w:rFonts w:ascii="Arial" w:eastAsia="黑体" w:hAnsi="Arial" w:hint="eastAsia"/>
          <w:b/>
          <w:bCs/>
          <w:sz w:val="32"/>
          <w:szCs w:val="32"/>
        </w:rPr>
        <w:t>2.2</w:t>
      </w:r>
      <w:r w:rsidRPr="006E66C3">
        <w:rPr>
          <w:rFonts w:ascii="Arial" w:eastAsia="黑体" w:hAnsi="Arial" w:hint="eastAsia"/>
          <w:b/>
          <w:bCs/>
          <w:sz w:val="32"/>
          <w:szCs w:val="32"/>
        </w:rPr>
        <w:t>实验目的：</w:t>
      </w:r>
    </w:p>
    <w:p w:rsidR="00B048DE" w:rsidRDefault="00B048DE" w:rsidP="007E7F25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本实验旨在让同学进一步了解分类器的设计概念，能够根据自己的设计对线性分类器有更深刻地认识，理解Fisher准则方法确定最佳线性分界面方法的原理。</w:t>
      </w:r>
    </w:p>
    <w:p w:rsidR="00B048DE" w:rsidRPr="007E7F25" w:rsidRDefault="00B048DE" w:rsidP="00B048DE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2.</w:t>
      </w:r>
      <w:r>
        <w:rPr>
          <w:rFonts w:ascii="Arial" w:eastAsia="黑体" w:hAnsi="Arial" w:hint="eastAsia"/>
          <w:b/>
          <w:bCs/>
          <w:sz w:val="32"/>
          <w:szCs w:val="32"/>
        </w:rPr>
        <w:t>3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原理：</w:t>
      </w:r>
    </w:p>
    <w:p w:rsidR="00B048DE" w:rsidRDefault="00B048DE" w:rsidP="00B048DE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线性判别函数的一般形式可表示成</w:t>
      </w:r>
      <w:r>
        <w:rPr>
          <w:rFonts w:ascii="宋体" w:hAnsi="宋体" w:hint="eastAsia"/>
          <w:szCs w:val="21"/>
        </w:rPr>
        <w:br/>
        <w:t xml:space="preserve">　　</w:t>
      </w:r>
      <w:r w:rsidRPr="006F544E">
        <w:rPr>
          <w:position w:val="-12"/>
        </w:rPr>
        <w:object w:dxaOrig="1900" w:dyaOrig="380">
          <v:shape id="_x0000_i1042" type="#_x0000_t75" style="width:95.15pt;height:18.8pt" o:ole="">
            <v:imagedata r:id="rId44" o:title=""/>
          </v:shape>
          <o:OLEObject Type="Embed" ProgID="Equation.3" ShapeID="_x0000_i1042" DrawAspect="Content" ObjectID="_1558205233" r:id="rId45"/>
        </w:object>
      </w:r>
      <w:r>
        <w:rPr>
          <w:rFonts w:ascii="宋体" w:hAnsi="宋体" w:hint="eastAsia"/>
          <w:szCs w:val="21"/>
        </w:rPr>
        <w:t xml:space="preserve">       其中</w:t>
      </w:r>
    </w:p>
    <w:p w:rsidR="00B048DE" w:rsidRDefault="00B048DE" w:rsidP="00B048DE">
      <w:pPr>
        <w:spacing w:line="360" w:lineRule="auto"/>
        <w:ind w:left="2940" w:firstLine="420"/>
        <w:rPr>
          <w:rFonts w:ascii="宋体" w:hAnsi="宋体"/>
          <w:szCs w:val="21"/>
        </w:rPr>
      </w:pPr>
      <w:r w:rsidRPr="006F544E">
        <w:rPr>
          <w:position w:val="-50"/>
        </w:rPr>
        <w:object w:dxaOrig="980" w:dyaOrig="1120">
          <v:shape id="_x0000_i1043" type="#_x0000_t75" style="width:48.85pt;height:55.7pt" o:ole="">
            <v:imagedata r:id="rId46" o:title=""/>
          </v:shape>
          <o:OLEObject Type="Embed" ProgID="Equation.3" ShapeID="_x0000_i1043" DrawAspect="Content" ObjectID="_1558205234" r:id="rId47"/>
        </w:object>
      </w:r>
      <w:r>
        <w:rPr>
          <w:rFonts w:hint="eastAsia"/>
        </w:rPr>
        <w:t xml:space="preserve">    </w:t>
      </w:r>
      <w:r w:rsidRPr="006F544E">
        <w:rPr>
          <w:noProof/>
          <w:position w:val="-68"/>
        </w:rPr>
        <w:drawing>
          <wp:inline distT="0" distB="0" distL="0" distR="0">
            <wp:extent cx="643890" cy="938530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48DE" w:rsidRDefault="00B048DE" w:rsidP="00B048DE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根据Fisher选择投影方向W的原则，即使原样本向量在该方向上的投影能兼顾类间分布尽可能分开，类内样本投影尽可能密集的要求，用以评价投影方向W的函数为： </w:t>
      </w:r>
    </w:p>
    <w:p w:rsidR="00B048DE" w:rsidRDefault="00B048DE" w:rsidP="00B048DE">
      <w:pPr>
        <w:pStyle w:val="fccontent"/>
        <w:spacing w:line="360" w:lineRule="auto"/>
        <w:ind w:firstLine="420"/>
        <w:rPr>
          <w:rFonts w:ascii="宋体" w:eastAsia="宋体" w:hAnsi="宋体" w:cs="Times New Roman"/>
          <w:color w:val="auto"/>
          <w:kern w:val="2"/>
          <w:sz w:val="21"/>
          <w:szCs w:val="21"/>
        </w:rPr>
      </w:pPr>
      <w:r w:rsidRPr="006F544E">
        <w:rPr>
          <w:position w:val="-30"/>
        </w:rPr>
        <w:object w:dxaOrig="2000" w:dyaOrig="720">
          <v:shape id="_x0000_i1044" type="#_x0000_t75" style="width:100.15pt;height:36.3pt" o:ole="">
            <v:imagedata r:id="rId49" o:title=""/>
          </v:shape>
          <o:OLEObject Type="Embed" ProgID="Equation.3" ShapeID="_x0000_i1044" DrawAspect="Content" ObjectID="_1558205235" r:id="rId50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　　</w:t>
      </w:r>
    </w:p>
    <w:p w:rsidR="00B048DE" w:rsidRDefault="00B048DE" w:rsidP="00B048DE">
      <w:pPr>
        <w:spacing w:line="360" w:lineRule="auto"/>
        <w:ind w:firstLine="420"/>
        <w:rPr>
          <w:rFonts w:ascii="宋体" w:hAnsi="宋体"/>
          <w:szCs w:val="21"/>
        </w:rPr>
      </w:pPr>
      <w:r w:rsidRPr="006F544E">
        <w:rPr>
          <w:position w:val="-12"/>
        </w:rPr>
        <w:object w:dxaOrig="1820" w:dyaOrig="380">
          <v:shape id="_x0000_i1045" type="#_x0000_t75" style="width:90.8pt;height:18.8pt" o:ole="">
            <v:imagedata r:id="rId51" o:title=""/>
          </v:shape>
          <o:OLEObject Type="Embed" ProgID="Equation.3" ShapeID="_x0000_i1045" DrawAspect="Content" ObjectID="_1558205236" r:id="rId52"/>
        </w:object>
      </w:r>
      <w:r>
        <w:rPr>
          <w:rFonts w:ascii="宋体" w:hAnsi="宋体" w:hint="eastAsia"/>
          <w:szCs w:val="21"/>
        </w:rPr>
        <w:br/>
        <w:t xml:space="preserve">　　上面的公式是使用Fisher准则求最佳法线向量的解，该式比较重要。另外，该式这种形式的运算，我们称为线性变换，其中</w:t>
      </w:r>
      <w:r w:rsidRPr="006F544E">
        <w:rPr>
          <w:noProof/>
          <w:position w:val="-10"/>
        </w:rPr>
        <w:drawing>
          <wp:inline distT="0" distB="0" distL="0" distR="0">
            <wp:extent cx="492760" cy="21463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式一个向量，</w:t>
      </w:r>
      <w:r w:rsidRPr="006F544E">
        <w:rPr>
          <w:position w:val="-12"/>
        </w:rPr>
        <w:object w:dxaOrig="380" w:dyaOrig="380">
          <v:shape id="_x0000_i1046" type="#_x0000_t75" style="width:18.8pt;height:18.8pt" o:ole="">
            <v:imagedata r:id="rId54" o:title=""/>
          </v:shape>
          <o:OLEObject Type="Embed" ProgID="Equation.3" ShapeID="_x0000_i1046" DrawAspect="Content" ObjectID="_1558205237" r:id="rId55"/>
        </w:object>
      </w:r>
      <w:r>
        <w:rPr>
          <w:rFonts w:ascii="宋体" w:hAnsi="宋体" w:hint="eastAsia"/>
          <w:szCs w:val="21"/>
        </w:rPr>
        <w:t>是</w:t>
      </w:r>
      <w:r w:rsidRPr="006F544E">
        <w:rPr>
          <w:position w:val="-12"/>
        </w:rPr>
        <w:object w:dxaOrig="340" w:dyaOrig="380">
          <v:shape id="_x0000_i1047" type="#_x0000_t75" style="width:16.9pt;height:18.8pt" o:ole="">
            <v:imagedata r:id="rId56" o:title=""/>
          </v:shape>
          <o:OLEObject Type="Embed" ProgID="Equation.3" ShapeID="_x0000_i1047" DrawAspect="Content" ObjectID="_1558205238" r:id="rId57"/>
        </w:object>
      </w:r>
      <w:r>
        <w:rPr>
          <w:rFonts w:ascii="宋体" w:hAnsi="宋体" w:hint="eastAsia"/>
          <w:szCs w:val="21"/>
        </w:rPr>
        <w:t>的逆矩阵，如</w:t>
      </w:r>
      <w:r w:rsidRPr="006F544E">
        <w:rPr>
          <w:position w:val="-10"/>
        </w:rPr>
        <w:object w:dxaOrig="780" w:dyaOrig="340">
          <v:shape id="_x0000_i1048" type="#_x0000_t75" style="width:38.8pt;height:16.9pt" o:ole="">
            <v:imagedata r:id="rId58" o:title=""/>
          </v:shape>
          <o:OLEObject Type="Embed" ProgID="Equation.3" ShapeID="_x0000_i1048" DrawAspect="Content" ObjectID="_1558205239" r:id="rId59"/>
        </w:object>
      </w:r>
      <w:r>
        <w:rPr>
          <w:rFonts w:ascii="宋体" w:hAnsi="宋体" w:hint="eastAsia"/>
          <w:szCs w:val="21"/>
        </w:rPr>
        <w:t>是d维，</w:t>
      </w:r>
      <w:r w:rsidRPr="006F544E">
        <w:rPr>
          <w:position w:val="-12"/>
        </w:rPr>
        <w:object w:dxaOrig="340" w:dyaOrig="380">
          <v:shape id="_x0000_i1049" type="#_x0000_t75" style="width:16.9pt;height:18.8pt" o:ole="">
            <v:imagedata r:id="rId60" o:title=""/>
          </v:shape>
          <o:OLEObject Type="Embed" ProgID="Equation.3" ShapeID="_x0000_i1049" DrawAspect="Content" ObjectID="_1558205240" r:id="rId61"/>
        </w:object>
      </w:r>
      <w:r>
        <w:rPr>
          <w:rFonts w:ascii="宋体" w:hAnsi="宋体" w:hint="eastAsia"/>
          <w:szCs w:val="21"/>
        </w:rPr>
        <w:t>和</w:t>
      </w:r>
      <w:r w:rsidRPr="006F544E">
        <w:rPr>
          <w:position w:val="-12"/>
        </w:rPr>
        <w:object w:dxaOrig="380" w:dyaOrig="380">
          <v:shape id="_x0000_i1050" type="#_x0000_t75" style="width:18.8pt;height:18.8pt" o:ole="">
            <v:imagedata r:id="rId62" o:title=""/>
          </v:shape>
          <o:OLEObject Type="Embed" ProgID="Equation.3" ShapeID="_x0000_i1050" DrawAspect="Content" ObjectID="_1558205241" r:id="rId63"/>
        </w:object>
      </w:r>
      <w:r>
        <w:rPr>
          <w:rFonts w:ascii="宋体" w:hAnsi="宋体" w:hint="eastAsia"/>
          <w:szCs w:val="21"/>
        </w:rPr>
        <w:t>都是d×d维，得到的</w:t>
      </w:r>
      <w:r w:rsidRPr="006F544E">
        <w:rPr>
          <w:position w:val="-6"/>
        </w:rPr>
        <w:object w:dxaOrig="360" w:dyaOrig="320">
          <v:shape id="_x0000_i1051" type="#_x0000_t75" style="width:18.15pt;height:16.3pt" o:ole="">
            <v:imagedata r:id="rId64" o:title=""/>
          </v:shape>
          <o:OLEObject Type="Embed" ProgID="Equation.3" ShapeID="_x0000_i1051" DrawAspect="Content" ObjectID="_1558205242" r:id="rId65"/>
        </w:object>
      </w:r>
      <w:r>
        <w:rPr>
          <w:rFonts w:ascii="宋体" w:hAnsi="宋体" w:hint="eastAsia"/>
          <w:szCs w:val="21"/>
        </w:rPr>
        <w:t>也是一个d维的向量。</w:t>
      </w:r>
      <w:r>
        <w:rPr>
          <w:rFonts w:ascii="宋体" w:hAnsi="宋体" w:hint="eastAsia"/>
          <w:szCs w:val="21"/>
        </w:rPr>
        <w:br/>
        <w:t xml:space="preserve">　　向量</w:t>
      </w:r>
      <w:r w:rsidRPr="006F544E">
        <w:rPr>
          <w:position w:val="-6"/>
        </w:rPr>
        <w:object w:dxaOrig="360" w:dyaOrig="320">
          <v:shape id="_x0000_i1052" type="#_x0000_t75" style="width:18.15pt;height:16.3pt" o:ole="">
            <v:imagedata r:id="rId64" o:title=""/>
          </v:shape>
          <o:OLEObject Type="Embed" ProgID="Equation.3" ShapeID="_x0000_i1052" DrawAspect="Content" ObjectID="_1558205243" r:id="rId66"/>
        </w:object>
      </w:r>
      <w:r>
        <w:rPr>
          <w:rFonts w:ascii="宋体" w:hAnsi="宋体" w:hint="eastAsia"/>
          <w:szCs w:val="21"/>
        </w:rPr>
        <w:t>就是使Fisher准则函数</w:t>
      </w:r>
      <w:r w:rsidRPr="006F544E">
        <w:rPr>
          <w:position w:val="-10"/>
        </w:rPr>
        <w:object w:dxaOrig="740" w:dyaOrig="340">
          <v:shape id="_x0000_i1053" type="#_x0000_t75" style="width:36.95pt;height:16.9pt" o:ole="">
            <v:imagedata r:id="rId67" o:title=""/>
          </v:shape>
          <o:OLEObject Type="Embed" ProgID="Equation.3" ShapeID="_x0000_i1053" DrawAspect="Content" ObjectID="_1558205244" r:id="rId68"/>
        </w:object>
      </w:r>
      <w:r>
        <w:rPr>
          <w:rFonts w:ascii="宋体" w:hAnsi="宋体" w:hint="eastAsia"/>
          <w:szCs w:val="21"/>
        </w:rPr>
        <w:t>达极大值的解，也就是按Fisher准则将d维X空间投影到一维Y空间的最佳投影方向，该向量</w:t>
      </w:r>
      <w:r w:rsidRPr="006F544E">
        <w:rPr>
          <w:position w:val="-6"/>
        </w:rPr>
        <w:object w:dxaOrig="360" w:dyaOrig="320">
          <v:shape id="_x0000_i1054" type="#_x0000_t75" style="width:18.15pt;height:16.3pt" o:ole="">
            <v:imagedata r:id="rId64" o:title=""/>
          </v:shape>
          <o:OLEObject Type="Embed" ProgID="Equation.3" ShapeID="_x0000_i1054" DrawAspect="Content" ObjectID="_1558205245" r:id="rId69"/>
        </w:object>
      </w:r>
      <w:r>
        <w:rPr>
          <w:rFonts w:ascii="宋体" w:hAnsi="宋体" w:hint="eastAsia"/>
          <w:szCs w:val="21"/>
        </w:rPr>
        <w:t>的各分量值是对原d维特征向量求加权和的权值。</w:t>
      </w:r>
    </w:p>
    <w:p w:rsidR="00B048DE" w:rsidRDefault="00B048DE" w:rsidP="00B048DE">
      <w:pPr>
        <w:pStyle w:val="fccontent"/>
        <w:spacing w:line="360" w:lineRule="auto"/>
        <w:ind w:firstLine="420"/>
        <w:jc w:val="both"/>
        <w:rPr>
          <w:rFonts w:ascii="宋体" w:eastAsia="宋体" w:hAnsi="宋体" w:cs="Times New Roman"/>
          <w:color w:val="auto"/>
          <w:kern w:val="2"/>
          <w:sz w:val="21"/>
          <w:szCs w:val="21"/>
        </w:rPr>
      </w:pP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lastRenderedPageBreak/>
        <w:t>以上讨论了线性判别函数加权向量W的确定方法，并讨论了使Fisher准则函数极大的d维向量</w:t>
      </w:r>
      <w:r w:rsidRPr="006F544E">
        <w:rPr>
          <w:noProof/>
          <w:position w:val="-6"/>
        </w:rPr>
        <w:drawing>
          <wp:inline distT="0" distB="0" distL="0" distR="0">
            <wp:extent cx="230505" cy="207010"/>
            <wp:effectExtent l="0" t="0" r="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 的计算方法，但是判别函数中的另一项</w:t>
      </w:r>
      <w:r w:rsidRPr="006F544E">
        <w:rPr>
          <w:position w:val="-12"/>
        </w:rPr>
        <w:object w:dxaOrig="320" w:dyaOrig="360">
          <v:shape id="_x0000_i1055" type="#_x0000_t75" style="width:16.3pt;height:18.15pt" o:ole="">
            <v:imagedata r:id="rId71" o:title=""/>
          </v:shape>
          <o:OLEObject Type="Embed" ProgID="Equation.3" ShapeID="_x0000_i1055" DrawAspect="Content" ObjectID="_1558205246" r:id="rId72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尚未确定，一般可采用以下几种方法确定</w:t>
      </w:r>
      <w:r w:rsidRPr="006F544E">
        <w:rPr>
          <w:position w:val="-12"/>
        </w:rPr>
        <w:object w:dxaOrig="320" w:dyaOrig="360">
          <v:shape id="_x0000_i1056" type="#_x0000_t75" style="width:16.3pt;height:18.15pt" o:ole="">
            <v:imagedata r:id="rId73" o:title=""/>
          </v:shape>
          <o:OLEObject Type="Embed" ProgID="Equation.3" ShapeID="_x0000_i1056" DrawAspect="Content" ObjectID="_1558205247" r:id="rId74"/>
        </w:object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>如</w:t>
      </w:r>
    </w:p>
    <w:p w:rsidR="00B048DE" w:rsidRDefault="00B048DE" w:rsidP="00B048DE">
      <w:pPr>
        <w:pStyle w:val="fccontent"/>
        <w:spacing w:line="360" w:lineRule="auto"/>
        <w:ind w:firstLineChars="1000" w:firstLine="1800"/>
        <w:jc w:val="both"/>
        <w:rPr>
          <w:rFonts w:ascii="宋体" w:eastAsia="宋体" w:hAnsi="宋体" w:cs="Times New Roman"/>
          <w:color w:val="auto"/>
          <w:kern w:val="2"/>
          <w:sz w:val="21"/>
          <w:szCs w:val="21"/>
        </w:rPr>
      </w:pPr>
      <w:r w:rsidRPr="006F544E">
        <w:rPr>
          <w:noProof/>
          <w:position w:val="-24"/>
        </w:rPr>
        <w:drawing>
          <wp:inline distT="0" distB="0" distL="0" distR="0">
            <wp:extent cx="962025" cy="397510"/>
            <wp:effectExtent l="0" t="0" r="9525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　　　</w:t>
      </w:r>
    </w:p>
    <w:p w:rsidR="00B048DE" w:rsidRDefault="00B048DE" w:rsidP="00B048DE">
      <w:pPr>
        <w:pStyle w:val="fccontent"/>
        <w:spacing w:line="360" w:lineRule="auto"/>
        <w:ind w:firstLine="420"/>
        <w:jc w:val="both"/>
        <w:rPr>
          <w:rFonts w:ascii="宋体" w:eastAsia="宋体" w:hAnsi="宋体"/>
          <w:color w:val="auto"/>
          <w:sz w:val="21"/>
          <w:szCs w:val="21"/>
        </w:rPr>
      </w:pPr>
      <w:r>
        <w:rPr>
          <w:rFonts w:ascii="宋体" w:eastAsia="宋体" w:hAnsi="宋体" w:cs="Times New Roman" w:hint="eastAsia"/>
          <w:color w:val="auto"/>
          <w:kern w:val="2"/>
          <w:sz w:val="21"/>
          <w:szCs w:val="21"/>
        </w:rPr>
        <w:t xml:space="preserve">或者　</w:t>
      </w:r>
      <w:r>
        <w:rPr>
          <w:rFonts w:ascii="宋体" w:eastAsia="宋体" w:hAnsi="宋体" w:hint="eastAsia"/>
          <w:color w:val="auto"/>
          <w:sz w:val="21"/>
          <w:szCs w:val="21"/>
        </w:rPr>
        <w:t xml:space="preserve">　　</w:t>
      </w:r>
      <w:r w:rsidRPr="006F544E">
        <w:rPr>
          <w:noProof/>
          <w:position w:val="-30"/>
        </w:rPr>
        <w:drawing>
          <wp:inline distT="0" distB="0" distL="0" distR="0">
            <wp:extent cx="1558290" cy="429260"/>
            <wp:effectExtent l="0" t="0" r="381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color w:val="auto"/>
          <w:sz w:val="21"/>
          <w:szCs w:val="21"/>
        </w:rPr>
        <w:t xml:space="preserve"> 　　　　</w:t>
      </w:r>
      <w:r>
        <w:rPr>
          <w:rFonts w:ascii="宋体" w:eastAsia="宋体" w:hAnsi="宋体" w:hint="eastAsia"/>
          <w:color w:val="auto"/>
          <w:sz w:val="21"/>
          <w:szCs w:val="21"/>
        </w:rPr>
        <w:br/>
        <w:t xml:space="preserve">　　或当</w:t>
      </w:r>
      <w:r w:rsidRPr="006F544E">
        <w:rPr>
          <w:position w:val="-10"/>
        </w:rPr>
        <w:object w:dxaOrig="620" w:dyaOrig="340">
          <v:shape id="_x0000_i1057" type="#_x0000_t75" style="width:31.3pt;height:16.9pt" o:ole="">
            <v:imagedata r:id="rId77" o:title=""/>
          </v:shape>
          <o:OLEObject Type="Embed" ProgID="Equation.3" ShapeID="_x0000_i1057" DrawAspect="Content" ObjectID="_1558205248" r:id="rId78"/>
        </w:object>
      </w:r>
      <w:r>
        <w:rPr>
          <w:rFonts w:ascii="宋体" w:eastAsia="宋体" w:hAnsi="宋体" w:hint="eastAsia"/>
          <w:color w:val="auto"/>
          <w:sz w:val="21"/>
          <w:szCs w:val="21"/>
        </w:rPr>
        <w:t>与</w:t>
      </w:r>
      <w:r w:rsidRPr="006F544E">
        <w:rPr>
          <w:position w:val="-10"/>
        </w:rPr>
        <w:object w:dxaOrig="639" w:dyaOrig="340">
          <v:shape id="_x0000_i1058" type="#_x0000_t75" style="width:31.95pt;height:16.9pt" o:ole="">
            <v:imagedata r:id="rId79" o:title=""/>
          </v:shape>
          <o:OLEObject Type="Embed" ProgID="Equation.3" ShapeID="_x0000_i1058" DrawAspect="Content" ObjectID="_1558205249" r:id="rId80"/>
        </w:object>
      </w:r>
      <w:r>
        <w:rPr>
          <w:rFonts w:ascii="宋体" w:eastAsia="宋体" w:hAnsi="宋体" w:hint="eastAsia"/>
          <w:color w:val="auto"/>
          <w:sz w:val="21"/>
          <w:szCs w:val="21"/>
        </w:rPr>
        <w:t>已知时可用</w:t>
      </w:r>
    </w:p>
    <w:p w:rsidR="00B048DE" w:rsidRDefault="00B048DE" w:rsidP="00B048DE">
      <w:pPr>
        <w:spacing w:line="360" w:lineRule="auto"/>
        <w:ind w:firstLine="420"/>
        <w:rPr>
          <w:rFonts w:ascii="宋体" w:hAnsi="宋体"/>
          <w:szCs w:val="21"/>
        </w:rPr>
      </w:pPr>
      <w:r w:rsidRPr="006F544E">
        <w:rPr>
          <w:position w:val="-32"/>
        </w:rPr>
        <w:object w:dxaOrig="3379" w:dyaOrig="760">
          <v:shape id="_x0000_i1059" type="#_x0000_t75" style="width:169.05pt;height:38.2pt" o:ole="">
            <v:imagedata r:id="rId81" o:title=""/>
          </v:shape>
          <o:OLEObject Type="Embed" ProgID="Equation.3" ShapeID="_x0000_i1059" DrawAspect="Content" ObjectID="_1558205250" r:id="rId82"/>
        </w:object>
      </w:r>
      <w:r>
        <w:rPr>
          <w:rFonts w:ascii="宋体" w:hAnsi="宋体" w:hint="eastAsia"/>
          <w:szCs w:val="21"/>
        </w:rPr>
        <w:t xml:space="preserve">　　　　　</w:t>
      </w:r>
    </w:p>
    <w:p w:rsidR="00B048DE" w:rsidRDefault="00B048DE" w:rsidP="00B048DE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……</w:t>
      </w:r>
    </w:p>
    <w:p w:rsidR="00B048DE" w:rsidRDefault="00B048DE" w:rsidP="008A2A18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　当W</w:t>
      </w:r>
      <w:r>
        <w:rPr>
          <w:rFonts w:ascii="宋体" w:hAnsi="宋体" w:hint="eastAsia"/>
          <w:sz w:val="15"/>
          <w:szCs w:val="21"/>
        </w:rPr>
        <w:t>0</w:t>
      </w:r>
      <w:r>
        <w:rPr>
          <w:rFonts w:ascii="宋体" w:hAnsi="宋体" w:hint="eastAsia"/>
          <w:szCs w:val="21"/>
        </w:rPr>
        <w:t>确定之后，则可按以下规则分类，</w:t>
      </w:r>
      <w:r>
        <w:rPr>
          <w:rFonts w:ascii="宋体" w:hAnsi="宋体" w:hint="eastAsia"/>
          <w:szCs w:val="21"/>
        </w:rPr>
        <w:br/>
        <w:t xml:space="preserve">　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 xml:space="preserve">　</w:t>
      </w:r>
      <w:r w:rsidRPr="006F544E">
        <w:rPr>
          <w:position w:val="-32"/>
        </w:rPr>
        <w:object w:dxaOrig="2240" w:dyaOrig="760">
          <v:shape id="_x0000_i1060" type="#_x0000_t75" style="width:112.05pt;height:38.2pt" o:ole="">
            <v:imagedata r:id="rId83" o:title=""/>
          </v:shape>
          <o:OLEObject Type="Embed" ProgID="Equation.3" ShapeID="_x0000_i1060" DrawAspect="Content" ObjectID="_1558205251" r:id="rId84"/>
        </w:object>
      </w:r>
      <w:r>
        <w:rPr>
          <w:rFonts w:ascii="宋体" w:hAnsi="宋体" w:hint="eastAsia"/>
          <w:szCs w:val="21"/>
        </w:rPr>
        <w:t xml:space="preserve">　　　　</w:t>
      </w:r>
      <w:r>
        <w:rPr>
          <w:rFonts w:ascii="宋体" w:hAnsi="宋体" w:hint="eastAsia"/>
          <w:szCs w:val="21"/>
        </w:rPr>
        <w:br/>
        <w:t xml:space="preserve">　　使用Fisher准则方法确定最佳线性分界面的方法是一个著名的方法，尽管提出该方法的时间比较早，仍见有人使用。</w:t>
      </w:r>
    </w:p>
    <w:p w:rsidR="00B048DE" w:rsidRPr="00B20E10" w:rsidRDefault="00B048DE" w:rsidP="00B048DE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2.</w:t>
      </w:r>
      <w:r>
        <w:rPr>
          <w:rFonts w:ascii="Arial" w:eastAsia="黑体" w:hAnsi="Arial" w:hint="eastAsia"/>
          <w:b/>
          <w:bCs/>
          <w:sz w:val="32"/>
          <w:szCs w:val="32"/>
        </w:rPr>
        <w:t>4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内容：</w:t>
      </w:r>
    </w:p>
    <w:p w:rsidR="00B048DE" w:rsidRDefault="00B048DE" w:rsidP="00B048DE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用Fisher准则对自行建立的样本或应用下面数据求出投影变换向量。</w:t>
      </w:r>
    </w:p>
    <w:p w:rsidR="00B048DE" w:rsidRPr="00620716" w:rsidRDefault="00B048DE" w:rsidP="00B048DE">
      <w:pPr>
        <w:snapToGrid w:val="0"/>
        <w:rPr>
          <w:rFonts w:ascii="宋体" w:hAnsi="宋体"/>
          <w:sz w:val="24"/>
        </w:rPr>
      </w:pPr>
    </w:p>
    <w:p w:rsidR="00B048DE" w:rsidRPr="008A2A18" w:rsidRDefault="00B048DE" w:rsidP="008A2A18">
      <w:pPr>
        <w:snapToGrid w:val="0"/>
        <w:rPr>
          <w:rFonts w:ascii="宋体" w:hAnsi="宋体"/>
          <w:sz w:val="24"/>
        </w:rPr>
      </w:pPr>
      <w:r w:rsidRPr="00F40F66">
        <w:rPr>
          <w:rFonts w:ascii="宋体" w:hAnsi="宋体" w:hint="eastAsia"/>
          <w:sz w:val="22"/>
        </w:rPr>
        <w:t>假设已经获得两类二维的模式样本</w:t>
      </w:r>
      <w:r w:rsidRPr="0078117B">
        <w:rPr>
          <w:rFonts w:ascii="宋体" w:hAnsi="宋体" w:hint="eastAsia"/>
          <w:sz w:val="24"/>
        </w:rPr>
        <w:t>：</w:t>
      </w:r>
      <w:r w:rsidRPr="009C391F">
        <w:rPr>
          <w:rFonts w:ascii="宋体" w:hAnsi="宋体"/>
          <w:position w:val="-32"/>
          <w:sz w:val="24"/>
        </w:rPr>
        <w:object w:dxaOrig="2480" w:dyaOrig="760">
          <v:shape id="_x0000_i1061" type="#_x0000_t75" style="width:123.95pt;height:38.2pt" o:ole="">
            <v:imagedata r:id="rId85" o:title=""/>
          </v:shape>
          <o:OLEObject Type="Embed" ProgID="Equation.DSMT4" ShapeID="_x0000_i1061" DrawAspect="Content" ObjectID="_1558205252" r:id="rId86"/>
        </w:object>
      </w:r>
      <w:r>
        <w:rPr>
          <w:rFonts w:ascii="宋体" w:hAnsi="宋体" w:hint="eastAsia"/>
          <w:sz w:val="24"/>
        </w:rPr>
        <w:t xml:space="preserve"> </w:t>
      </w:r>
      <w:r w:rsidRPr="009C391F">
        <w:rPr>
          <w:rFonts w:ascii="宋体" w:hAnsi="宋体"/>
          <w:position w:val="-32"/>
          <w:sz w:val="24"/>
        </w:rPr>
        <w:object w:dxaOrig="2520" w:dyaOrig="760">
          <v:shape id="_x0000_i1062" type="#_x0000_t75" style="width:125.85pt;height:38.2pt" o:ole="">
            <v:imagedata r:id="rId87" o:title=""/>
          </v:shape>
          <o:OLEObject Type="Embed" ProgID="Equation.DSMT4" ShapeID="_x0000_i1062" DrawAspect="Content" ObjectID="_1558205253" r:id="rId88"/>
        </w:object>
      </w:r>
      <w:r w:rsidRPr="00F40F66">
        <w:rPr>
          <w:rFonts w:ascii="宋体" w:hAnsi="宋体" w:hint="eastAsia"/>
          <w:sz w:val="22"/>
        </w:rPr>
        <w:t>两类均服从正态分布，且先验概率相等。</w:t>
      </w:r>
      <w:r w:rsidRPr="00F40F66">
        <w:rPr>
          <w:rStyle w:val="text"/>
          <w:sz w:val="22"/>
        </w:rPr>
        <w:t>试用</w:t>
      </w:r>
      <w:r w:rsidRPr="00F40F66">
        <w:rPr>
          <w:rStyle w:val="text"/>
          <w:rFonts w:hint="eastAsia"/>
          <w:sz w:val="22"/>
        </w:rPr>
        <w:t>F</w:t>
      </w:r>
      <w:r w:rsidRPr="00F40F66">
        <w:rPr>
          <w:rStyle w:val="text"/>
          <w:sz w:val="22"/>
        </w:rPr>
        <w:t>isher</w:t>
      </w:r>
      <w:r w:rsidRPr="00F40F66">
        <w:rPr>
          <w:rStyle w:val="text"/>
          <w:sz w:val="22"/>
        </w:rPr>
        <w:t>准则求</w:t>
      </w:r>
      <w:r w:rsidR="008A2A18">
        <w:rPr>
          <w:rStyle w:val="text"/>
          <w:rFonts w:hint="eastAsia"/>
          <w:sz w:val="22"/>
        </w:rPr>
        <w:t>出投影变换向量（权向量）。</w:t>
      </w:r>
    </w:p>
    <w:p w:rsidR="00B048DE" w:rsidRPr="00B20E10" w:rsidRDefault="00B048DE" w:rsidP="00B048DE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2.</w:t>
      </w:r>
      <w:r>
        <w:rPr>
          <w:rFonts w:ascii="Arial" w:eastAsia="黑体" w:hAnsi="Arial" w:hint="eastAsia"/>
          <w:b/>
          <w:bCs/>
          <w:sz w:val="32"/>
          <w:szCs w:val="32"/>
        </w:rPr>
        <w:t>5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要求：</w:t>
      </w:r>
    </w:p>
    <w:p w:rsidR="00B048DE" w:rsidRPr="002B4EFD" w:rsidRDefault="00B048DE" w:rsidP="00B048DE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请把数据作为样本，根据Fisher选择投影方向</w:t>
      </w:r>
      <w:r w:rsidRPr="006F544E">
        <w:rPr>
          <w:position w:val="-6"/>
        </w:rPr>
        <w:object w:dxaOrig="279" w:dyaOrig="279">
          <v:shape id="_x0000_i1063" type="#_x0000_t75" style="width:13.75pt;height:13.75pt" o:ole="">
            <v:imagedata r:id="rId89" o:title=""/>
          </v:shape>
          <o:OLEObject Type="Embed" ProgID="Equation.3" ShapeID="_x0000_i1063" DrawAspect="Content" ObjectID="_1558205254" r:id="rId90"/>
        </w:object>
      </w:r>
      <w:r>
        <w:rPr>
          <w:rFonts w:ascii="宋体" w:hAnsi="宋体" w:hint="eastAsia"/>
          <w:szCs w:val="21"/>
        </w:rPr>
        <w:t>的原则，使原样本向量在该方向上的投影能兼顾类间分布尽可能分开，类内样本投影尽可能密集的要求，完成Fisher线性分类器的设计，程序的语句要求有注释。</w:t>
      </w:r>
    </w:p>
    <w:p w:rsidR="00066BF8" w:rsidRPr="00580BF7" w:rsidRDefault="00580BF7" w:rsidP="00805ABC">
      <w:pPr>
        <w:rPr>
          <w:b/>
          <w:color w:val="000000" w:themeColor="text1"/>
          <w:sz w:val="36"/>
        </w:rPr>
      </w:pPr>
      <w:r w:rsidRPr="00580BF7">
        <w:rPr>
          <w:rFonts w:hint="eastAsia"/>
          <w:b/>
          <w:color w:val="000000" w:themeColor="text1"/>
          <w:sz w:val="36"/>
        </w:rPr>
        <w:lastRenderedPageBreak/>
        <w:t>解决问题</w:t>
      </w:r>
    </w:p>
    <w:p w:rsidR="00580BF7" w:rsidRPr="00AF08DC" w:rsidRDefault="00580BF7" w:rsidP="00805ABC">
      <w:r>
        <w:tab/>
      </w:r>
      <w:r>
        <w:rPr>
          <w:rFonts w:hint="eastAsia"/>
        </w:rPr>
        <w:t>设计思路：根据</w:t>
      </w:r>
      <w:r>
        <w:rPr>
          <w:rFonts w:hint="eastAsia"/>
        </w:rPr>
        <w:t>fisher</w:t>
      </w:r>
      <w:r>
        <w:rPr>
          <w:rFonts w:hint="eastAsia"/>
        </w:rPr>
        <w:t>准则可以知道最佳的投影方向为</w:t>
      </w:r>
      <w:r w:rsidR="00AF08DC" w:rsidRPr="006F544E">
        <w:rPr>
          <w:position w:val="-12"/>
        </w:rPr>
        <w:object w:dxaOrig="1820" w:dyaOrig="380">
          <v:shape id="_x0000_i1064" type="#_x0000_t75" style="width:90.8pt;height:18.8pt" o:ole="">
            <v:imagedata r:id="rId51" o:title=""/>
          </v:shape>
          <o:OLEObject Type="Embed" ProgID="Equation.3" ShapeID="_x0000_i1064" DrawAspect="Content" ObjectID="_1558205255" r:id="rId91"/>
        </w:object>
      </w:r>
      <w:r w:rsidR="00AF08DC">
        <w:rPr>
          <w:rFonts w:hint="eastAsia"/>
        </w:rPr>
        <w:t>,</w:t>
      </w:r>
      <w:r w:rsidR="00AF08DC">
        <w:rPr>
          <w:rFonts w:hint="eastAsia"/>
        </w:rPr>
        <w:t>所以只需要求解总的类内三都矩阵和每类的均值即可</w:t>
      </w:r>
    </w:p>
    <w:p w:rsidR="00580BF7" w:rsidRDefault="00AF08DC" w:rsidP="00805ABC">
      <w:r>
        <w:tab/>
      </w:r>
      <w:r>
        <w:rPr>
          <w:rFonts w:hint="eastAsia"/>
        </w:rPr>
        <w:t>主要函数：</w:t>
      </w:r>
    </w:p>
    <w:p w:rsidR="00AF08DC" w:rsidRDefault="00AF08DC" w:rsidP="00805ABC">
      <w:r>
        <w:tab/>
      </w:r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>
        <w:rPr>
          <w:rFonts w:hint="eastAsia"/>
        </w:rPr>
        <w:t>.</w:t>
      </w:r>
      <w:r>
        <w:rPr>
          <w:rFonts w:hint="eastAsia"/>
        </w:rPr>
        <w:t>求最佳投影方向</w:t>
      </w:r>
    </w:p>
    <w:p w:rsidR="00071742" w:rsidRDefault="00AF08DC" w:rsidP="00071742">
      <w:r>
        <w:tab/>
      </w:r>
      <w:r w:rsidR="00071742">
        <w:t>def fisher(data1,data2):</w:t>
      </w:r>
    </w:p>
    <w:p w:rsidR="00071742" w:rsidRDefault="00071742" w:rsidP="00071742">
      <w:r>
        <w:t xml:space="preserve">    </w:t>
      </w:r>
      <w:r>
        <w:tab/>
        <w:t>m1,n1=shape(data1);</w:t>
      </w:r>
    </w:p>
    <w:p w:rsidR="00071742" w:rsidRDefault="00071742" w:rsidP="00071742">
      <w:r>
        <w:t xml:space="preserve">    </w:t>
      </w:r>
      <w:r>
        <w:tab/>
        <w:t>m2,n2=shape(data2);</w:t>
      </w:r>
    </w:p>
    <w:p w:rsidR="00071742" w:rsidRDefault="00071742" w:rsidP="00071742">
      <w:r>
        <w:t xml:space="preserve">    </w:t>
      </w:r>
      <w:r>
        <w:tab/>
        <w:t>if(n1!=n2):</w:t>
      </w:r>
    </w:p>
    <w:p w:rsidR="00071742" w:rsidRDefault="00071742" w:rsidP="00071742">
      <w:r>
        <w:t xml:space="preserve">        </w:t>
      </w:r>
      <w:r>
        <w:tab/>
        <w:t>print "Data1 must is the same array as data2!"</w:t>
      </w:r>
    </w:p>
    <w:p w:rsidR="00071742" w:rsidRDefault="00071742" w:rsidP="00071742">
      <w:r>
        <w:t xml:space="preserve">        </w:t>
      </w:r>
      <w:r>
        <w:tab/>
        <w:t xml:space="preserve">return </w:t>
      </w:r>
    </w:p>
    <w:p w:rsidR="00071742" w:rsidRDefault="00071742" w:rsidP="00071742"/>
    <w:p w:rsidR="00071742" w:rsidRDefault="00071742" w:rsidP="00071742">
      <w:r>
        <w:t xml:space="preserve">    </w:t>
      </w:r>
      <w:r>
        <w:tab/>
        <w:t>M1=average(data1,axis=0);</w:t>
      </w:r>
    </w:p>
    <w:p w:rsidR="00071742" w:rsidRDefault="00071742" w:rsidP="00071742">
      <w:r>
        <w:t xml:space="preserve">    </w:t>
      </w:r>
      <w:r>
        <w:tab/>
        <w:t>M2=average(data2,axis=0);</w:t>
      </w:r>
    </w:p>
    <w:p w:rsidR="00071742" w:rsidRDefault="00071742" w:rsidP="00071742">
      <w:r>
        <w:t xml:space="preserve">    </w:t>
      </w:r>
      <w:r>
        <w:tab/>
        <w:t>Sw1=cov(transpose(data1));</w:t>
      </w:r>
    </w:p>
    <w:p w:rsidR="00071742" w:rsidRDefault="00071742" w:rsidP="00071742">
      <w:r>
        <w:t xml:space="preserve">    </w:t>
      </w:r>
      <w:r>
        <w:tab/>
        <w:t>Sw2=cov(transpose(data2));</w:t>
      </w:r>
    </w:p>
    <w:p w:rsidR="00071742" w:rsidRDefault="00071742" w:rsidP="00071742">
      <w:r>
        <w:t xml:space="preserve">    </w:t>
      </w:r>
      <w:r>
        <w:tab/>
        <w:t>print shape(Sw1)</w:t>
      </w:r>
    </w:p>
    <w:p w:rsidR="00071742" w:rsidRDefault="00071742" w:rsidP="00071742">
      <w:r>
        <w:t xml:space="preserve">    </w:t>
      </w:r>
      <w:r>
        <w:tab/>
        <w:t>lammda=1e-16</w:t>
      </w:r>
    </w:p>
    <w:p w:rsidR="00071742" w:rsidRDefault="00071742" w:rsidP="00071742">
      <w:r>
        <w:t xml:space="preserve">    </w:t>
      </w:r>
      <w:r>
        <w:tab/>
        <w:t>Sw=Sw1+Sw2+lammda*eye(n1);</w:t>
      </w:r>
    </w:p>
    <w:p w:rsidR="00071742" w:rsidRDefault="00071742" w:rsidP="00071742">
      <w:r>
        <w:t xml:space="preserve">    </w:t>
      </w:r>
      <w:r>
        <w:tab/>
        <w:t>return array(linalg.inv(Sw).dot(M1-M2))</w:t>
      </w:r>
    </w:p>
    <w:p w:rsidR="00071742" w:rsidRDefault="00071742" w:rsidP="00071742">
      <w:r w:rsidRPr="00AF08DC">
        <w:rPr>
          <w:rFonts w:hint="eastAsia"/>
          <w:b/>
          <w:sz w:val="24"/>
        </w:rPr>
        <w:t>实验结果：</w:t>
      </w:r>
    </w:p>
    <w:p w:rsidR="00AF08DC" w:rsidRPr="00AF08DC" w:rsidRDefault="00071742" w:rsidP="00071742">
      <w:pPr>
        <w:rPr>
          <w:b/>
          <w:sz w:val="24"/>
        </w:rPr>
      </w:pPr>
      <w:r>
        <w:pict>
          <v:shape id="_x0000_i1086" type="#_x0000_t75" style="width:415.1pt;height:313.05pt">
            <v:imagedata r:id="rId92" o:title="fisher"/>
          </v:shape>
        </w:pict>
      </w:r>
      <w:r w:rsidRPr="00AF08DC">
        <w:rPr>
          <w:b/>
          <w:sz w:val="24"/>
        </w:rPr>
        <w:t xml:space="preserve"> </w:t>
      </w:r>
    </w:p>
    <w:p w:rsidR="00580BF7" w:rsidRDefault="00580BF7" w:rsidP="00805ABC"/>
    <w:p w:rsidR="008A2A18" w:rsidRDefault="008A2A18" w:rsidP="00805ABC"/>
    <w:p w:rsidR="007705C2" w:rsidRPr="00584CFD" w:rsidRDefault="007705C2" w:rsidP="007705C2">
      <w:pPr>
        <w:pStyle w:val="1"/>
      </w:pPr>
      <w:bookmarkStart w:id="3" w:name="_Toc353984417"/>
      <w:r>
        <w:rPr>
          <w:rFonts w:hint="eastAsia"/>
        </w:rPr>
        <w:t>实验三、基于感知函数准则线性分类器设计</w:t>
      </w:r>
      <w:bookmarkEnd w:id="3"/>
    </w:p>
    <w:p w:rsidR="007705C2" w:rsidRPr="00584CFD" w:rsidRDefault="007705C2" w:rsidP="007705C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584CFD">
        <w:rPr>
          <w:rFonts w:ascii="Arial" w:eastAsia="黑体" w:hAnsi="Arial" w:hint="eastAsia"/>
          <w:b/>
          <w:bCs/>
          <w:sz w:val="32"/>
          <w:szCs w:val="32"/>
        </w:rPr>
        <w:t xml:space="preserve">3.1  </w:t>
      </w:r>
      <w:r w:rsidRPr="00584CFD">
        <w:rPr>
          <w:rFonts w:ascii="Arial" w:eastAsia="黑体" w:hAnsi="Arial" w:hint="eastAsia"/>
          <w:b/>
          <w:bCs/>
          <w:sz w:val="32"/>
          <w:szCs w:val="32"/>
        </w:rPr>
        <w:t>实验</w:t>
      </w:r>
      <w:r>
        <w:rPr>
          <w:rFonts w:ascii="Arial" w:eastAsia="黑体" w:hAnsi="Arial" w:hint="eastAsia"/>
          <w:b/>
          <w:bCs/>
          <w:sz w:val="32"/>
          <w:szCs w:val="32"/>
        </w:rPr>
        <w:t>类型</w:t>
      </w:r>
      <w:r w:rsidRPr="00584CFD">
        <w:rPr>
          <w:rFonts w:ascii="Arial" w:eastAsia="黑体" w:hAnsi="Arial" w:hint="eastAsia"/>
          <w:b/>
          <w:bCs/>
          <w:sz w:val="32"/>
          <w:szCs w:val="32"/>
        </w:rPr>
        <w:t>：</w:t>
      </w:r>
    </w:p>
    <w:p w:rsidR="007705C2" w:rsidRDefault="007705C2" w:rsidP="007705C2">
      <w:pPr>
        <w:spacing w:line="360" w:lineRule="auto"/>
        <w:ind w:firstLine="420"/>
        <w:rPr>
          <w:rFonts w:ascii="宋体" w:hAnsi="宋体"/>
          <w:szCs w:val="21"/>
        </w:rPr>
      </w:pPr>
      <w:r w:rsidRPr="006E66C3">
        <w:rPr>
          <w:rFonts w:ascii="宋体" w:hAnsi="宋体" w:hint="eastAsia"/>
          <w:szCs w:val="21"/>
        </w:rPr>
        <w:t>线性分类</w:t>
      </w:r>
      <w:r>
        <w:rPr>
          <w:rFonts w:ascii="宋体" w:hAnsi="宋体" w:hint="eastAsia"/>
          <w:szCs w:val="21"/>
        </w:rPr>
        <w:t>器设计（感知函数准则）</w:t>
      </w:r>
    </w:p>
    <w:p w:rsidR="007705C2" w:rsidRPr="00584CFD" w:rsidRDefault="007705C2" w:rsidP="007705C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584CFD">
        <w:rPr>
          <w:rFonts w:ascii="Arial" w:eastAsia="黑体" w:hAnsi="Arial" w:hint="eastAsia"/>
          <w:b/>
          <w:bCs/>
          <w:sz w:val="32"/>
          <w:szCs w:val="32"/>
        </w:rPr>
        <w:t xml:space="preserve">3.2  </w:t>
      </w:r>
      <w:r w:rsidRPr="00584CFD">
        <w:rPr>
          <w:rFonts w:ascii="Arial" w:eastAsia="黑体" w:hAnsi="Arial" w:hint="eastAsia"/>
          <w:b/>
          <w:bCs/>
          <w:sz w:val="32"/>
          <w:szCs w:val="32"/>
        </w:rPr>
        <w:t>实验目的：</w:t>
      </w:r>
    </w:p>
    <w:p w:rsidR="007705C2" w:rsidRDefault="007705C2" w:rsidP="007705C2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本实验旨在让同学理解感知准则函数的原理，通过软件编程模拟线性分类器，理解感知函数准则的确定过程，掌握梯度下降算法求增广权向量，进一步深刻认识线性分类器。</w:t>
      </w:r>
    </w:p>
    <w:p w:rsidR="007705C2" w:rsidRPr="00B20E10" w:rsidRDefault="007705C2" w:rsidP="007705C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3.</w:t>
      </w:r>
      <w:r>
        <w:rPr>
          <w:rFonts w:ascii="Arial" w:eastAsia="黑体" w:hAnsi="Arial" w:hint="eastAsia"/>
          <w:b/>
          <w:bCs/>
          <w:sz w:val="32"/>
          <w:szCs w:val="32"/>
        </w:rPr>
        <w:t>3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 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原理：</w:t>
      </w:r>
    </w:p>
    <w:p w:rsidR="007705C2" w:rsidRDefault="007705C2" w:rsidP="007705C2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感知准则函数是五十年代由Rosenblatt提出的一种自学习判别函数生成方法，由于Rosenblatt企图将其用于脑模型感知器，因此被称为感知准则函数。其特点是随意确定的判别函数初始值，在对样本分类训练过程中逐步修正直至最终确定。</w:t>
      </w:r>
    </w:p>
    <w:p w:rsidR="007705C2" w:rsidRDefault="007705C2" w:rsidP="007705C2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感知准则函数利用梯度下降算法求增广权向量的做法，可简单叙述为： 任意给定一向量初始值</w:t>
      </w:r>
      <w:r w:rsidRPr="006F544E">
        <w:rPr>
          <w:noProof/>
          <w:position w:val="-10"/>
        </w:rPr>
        <w:drawing>
          <wp:inline distT="0" distB="0" distL="0" distR="0">
            <wp:extent cx="290830" cy="201930"/>
            <wp:effectExtent l="0" t="0" r="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第k+1次迭代时的权向量</w:t>
      </w:r>
      <w:r w:rsidRPr="006F544E">
        <w:rPr>
          <w:position w:val="-10"/>
        </w:rPr>
        <w:object w:dxaOrig="800" w:dyaOrig="320">
          <v:shape id="_x0000_i1065" type="#_x0000_t75" style="width:40.05pt;height:16.3pt" o:ole="">
            <v:imagedata r:id="rId94" o:title=""/>
          </v:shape>
          <o:OLEObject Type="Embed" ProgID="Equation.3" ShapeID="_x0000_i1065" DrawAspect="Content" ObjectID="_1558205256" r:id="rId95"/>
        </w:object>
      </w:r>
      <w:r>
        <w:rPr>
          <w:rFonts w:ascii="宋体" w:hAnsi="宋体" w:hint="eastAsia"/>
          <w:szCs w:val="21"/>
        </w:rPr>
        <w:t>等于第k次的权向量</w:t>
      </w:r>
      <w:r w:rsidRPr="006F544E">
        <w:rPr>
          <w:position w:val="-10"/>
        </w:rPr>
        <w:object w:dxaOrig="520" w:dyaOrig="320">
          <v:shape id="_x0000_i1066" type="#_x0000_t75" style="width:26.3pt;height:16.3pt" o:ole="">
            <v:imagedata r:id="rId96" o:title=""/>
          </v:shape>
          <o:OLEObject Type="Embed" ProgID="Equation.3" ShapeID="_x0000_i1066" DrawAspect="Content" ObjectID="_1558205257" r:id="rId97"/>
        </w:object>
      </w:r>
      <w:r>
        <w:rPr>
          <w:rFonts w:ascii="宋体" w:hAnsi="宋体" w:hint="eastAsia"/>
          <w:szCs w:val="21"/>
        </w:rPr>
        <w:t>加上被错分类的所有样本之和与</w:t>
      </w:r>
      <w:r w:rsidRPr="006F544E">
        <w:rPr>
          <w:position w:val="-12"/>
        </w:rPr>
        <w:object w:dxaOrig="300" w:dyaOrig="360">
          <v:shape id="_x0000_i1067" type="#_x0000_t75" style="width:15.05pt;height:18.15pt" o:ole="">
            <v:imagedata r:id="rId98" o:title=""/>
          </v:shape>
          <o:OLEObject Type="Embed" ProgID="Equation.3" ShapeID="_x0000_i1067" DrawAspect="Content" ObjectID="_1558205258" r:id="rId99"/>
        </w:object>
      </w:r>
      <w:r>
        <w:rPr>
          <w:rFonts w:ascii="宋体" w:hAnsi="宋体" w:hint="eastAsia"/>
          <w:szCs w:val="21"/>
        </w:rPr>
        <w:t>的乘积。可以证明，对于线性可分的样本集，经过有限次修正，一定可以找到一个解向量</w:t>
      </w:r>
      <w:r w:rsidRPr="006F544E">
        <w:rPr>
          <w:position w:val="-6"/>
        </w:rPr>
        <w:object w:dxaOrig="220" w:dyaOrig="260">
          <v:shape id="_x0000_i1068" type="#_x0000_t75" style="width:11.25pt;height:13.15pt" o:ole="">
            <v:imagedata r:id="rId100" o:title=""/>
          </v:shape>
          <o:OLEObject Type="Embed" ProgID="Equation.3" ShapeID="_x0000_i1068" DrawAspect="Content" ObjectID="_1558205259" r:id="rId101"/>
        </w:object>
      </w:r>
      <w:r>
        <w:rPr>
          <w:rFonts w:ascii="宋体" w:hAnsi="宋体" w:hint="eastAsia"/>
          <w:szCs w:val="21"/>
        </w:rPr>
        <w:t>，即算法能在有限步内收敛。其收敛速度的快慢取决于初始权向量</w:t>
      </w:r>
      <w:r w:rsidRPr="006F544E">
        <w:rPr>
          <w:position w:val="-10"/>
        </w:rPr>
        <w:object w:dxaOrig="460" w:dyaOrig="320">
          <v:shape id="_x0000_i1069" type="#_x0000_t75" style="width:23.15pt;height:16.3pt" o:ole="">
            <v:imagedata r:id="rId102" o:title=""/>
          </v:shape>
          <o:OLEObject Type="Embed" ProgID="Equation.3" ShapeID="_x0000_i1069" DrawAspect="Content" ObjectID="_1558205260" r:id="rId103"/>
        </w:object>
      </w:r>
      <w:r>
        <w:rPr>
          <w:rFonts w:ascii="宋体" w:hAnsi="宋体" w:hint="eastAsia"/>
          <w:szCs w:val="21"/>
        </w:rPr>
        <w:t>和系数</w:t>
      </w:r>
      <w:r w:rsidRPr="006F544E">
        <w:rPr>
          <w:noProof/>
          <w:position w:val="-12"/>
        </w:rPr>
        <w:drawing>
          <wp:inline distT="0" distB="0" distL="0" distR="0">
            <wp:extent cx="189865" cy="231775"/>
            <wp:effectExtent l="0" t="0" r="63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。</w:t>
      </w:r>
    </w:p>
    <w:p w:rsidR="007705C2" w:rsidRPr="00B20E10" w:rsidRDefault="007705C2" w:rsidP="007705C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3.</w:t>
      </w:r>
      <w:r>
        <w:rPr>
          <w:rFonts w:ascii="Arial" w:eastAsia="黑体" w:hAnsi="Arial" w:hint="eastAsia"/>
          <w:b/>
          <w:bCs/>
          <w:sz w:val="32"/>
          <w:szCs w:val="32"/>
        </w:rPr>
        <w:t>4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 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内容</w:t>
      </w:r>
    </w:p>
    <w:p w:rsidR="007705C2" w:rsidRDefault="007705C2" w:rsidP="00805ABC">
      <w:r>
        <w:tab/>
      </w:r>
      <w:r>
        <w:rPr>
          <w:rFonts w:hint="eastAsia"/>
        </w:rPr>
        <w:t>随机生成生成满足正态分布的数据，使用感知器算法求解权向量</w:t>
      </w:r>
    </w:p>
    <w:p w:rsidR="007705C2" w:rsidRPr="00B20E10" w:rsidRDefault="007705C2" w:rsidP="007705C2">
      <w:pPr>
        <w:spacing w:line="360" w:lineRule="auto"/>
        <w:rPr>
          <w:rFonts w:ascii="Arial" w:eastAsia="黑体" w:hAnsi="Arial"/>
          <w:b/>
          <w:bCs/>
          <w:sz w:val="32"/>
          <w:szCs w:val="32"/>
        </w:rPr>
      </w:pPr>
      <w:r w:rsidRPr="00B20E10">
        <w:rPr>
          <w:rFonts w:ascii="Arial" w:eastAsia="黑体" w:hAnsi="Arial" w:hint="eastAsia"/>
          <w:b/>
          <w:bCs/>
          <w:sz w:val="32"/>
          <w:szCs w:val="32"/>
        </w:rPr>
        <w:t>3.</w:t>
      </w:r>
      <w:r>
        <w:rPr>
          <w:rFonts w:ascii="Arial" w:eastAsia="黑体" w:hAnsi="Arial" w:hint="eastAsia"/>
          <w:b/>
          <w:bCs/>
          <w:sz w:val="32"/>
          <w:szCs w:val="32"/>
        </w:rPr>
        <w:t>5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 xml:space="preserve">  </w:t>
      </w:r>
      <w:r w:rsidRPr="00B20E10">
        <w:rPr>
          <w:rFonts w:ascii="Arial" w:eastAsia="黑体" w:hAnsi="Arial" w:hint="eastAsia"/>
          <w:b/>
          <w:bCs/>
          <w:sz w:val="32"/>
          <w:szCs w:val="32"/>
        </w:rPr>
        <w:t>实验任务：</w:t>
      </w:r>
    </w:p>
    <w:p w:rsidR="007705C2" w:rsidRDefault="007705C2" w:rsidP="007705C2">
      <w:pPr>
        <w:spacing w:line="360" w:lineRule="auto"/>
        <w:ind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完成感知准则函数确定判决权向量的程序设计。</w:t>
      </w:r>
    </w:p>
    <w:p w:rsidR="007705C2" w:rsidRPr="007705C2" w:rsidRDefault="007705C2" w:rsidP="00805ABC">
      <w:pPr>
        <w:rPr>
          <w:b/>
          <w:sz w:val="36"/>
        </w:rPr>
      </w:pPr>
      <w:r w:rsidRPr="007705C2">
        <w:rPr>
          <w:rFonts w:hint="eastAsia"/>
          <w:b/>
          <w:sz w:val="36"/>
        </w:rPr>
        <w:t>解决问题</w:t>
      </w:r>
    </w:p>
    <w:p w:rsidR="007705C2" w:rsidRDefault="007705C2" w:rsidP="00805ABC">
      <w:r>
        <w:tab/>
      </w:r>
      <w:r>
        <w:rPr>
          <w:rFonts w:hint="eastAsia"/>
        </w:rPr>
        <w:t>设计思路：</w:t>
      </w:r>
      <w:r w:rsidR="00EC0A21">
        <w:rPr>
          <w:rFonts w:hint="eastAsia"/>
        </w:rPr>
        <w:t>感知器算法能完成线性可分的分类，</w:t>
      </w:r>
      <w:r w:rsidR="003123B6">
        <w:rPr>
          <w:rFonts w:hint="eastAsia"/>
        </w:rPr>
        <w:t>属于有监督的学习算法，</w:t>
      </w:r>
      <w:r w:rsidR="00EC0A21">
        <w:rPr>
          <w:rFonts w:hint="eastAsia"/>
        </w:rPr>
        <w:t>只要样本是线性可分的，感知器感知器算法通过迭代一定可以找到分界面的权向量，我是用下面的公式更新权值</w:t>
      </w:r>
    </w:p>
    <w:p w:rsidR="00EC0A21" w:rsidRDefault="00EC0A21" w:rsidP="00805ABC"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41C8C2A4" wp14:editId="649ED874">
            <wp:extent cx="2435689" cy="397565"/>
            <wp:effectExtent l="0" t="0" r="3175" b="254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10861" cy="40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A21" w:rsidRDefault="00EC0A21" w:rsidP="00805ABC">
      <w:r>
        <w:lastRenderedPageBreak/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2801A616" wp14:editId="4C371408">
            <wp:extent cx="3681095" cy="548640"/>
            <wp:effectExtent l="0" t="0" r="0" b="38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727044" cy="555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A21" w:rsidRDefault="003123B6" w:rsidP="00805ABC">
      <w:r>
        <w:tab/>
      </w:r>
      <w:r>
        <w:rPr>
          <w:rFonts w:hint="eastAsia"/>
        </w:rPr>
        <w:t>主要函数：</w:t>
      </w:r>
    </w:p>
    <w:p w:rsidR="00A11D6F" w:rsidRPr="00A11D6F" w:rsidRDefault="00A11D6F" w:rsidP="00805ABC">
      <w:pPr>
        <w:rPr>
          <w:rFonts w:hint="eastAsia"/>
          <w:b/>
        </w:rPr>
      </w:pPr>
      <w:r>
        <w:tab/>
      </w:r>
      <w:r w:rsidRPr="00A11D6F">
        <w:rPr>
          <w:rFonts w:hint="eastAsia"/>
          <w:b/>
        </w:rPr>
        <w:t>为了加快数据处理速度，采用了随机梯度下降的方法</w:t>
      </w:r>
    </w:p>
    <w:p w:rsidR="00071742" w:rsidRDefault="003123B6" w:rsidP="00071742">
      <w:pPr>
        <w:rPr>
          <w:rFonts w:hint="eastAsia"/>
        </w:rPr>
      </w:pPr>
      <w:r>
        <w:tab/>
      </w:r>
      <w:r w:rsidR="00A11D6F">
        <w:t>def training(train_datas):</w:t>
      </w:r>
    </w:p>
    <w:p w:rsidR="00071742" w:rsidRDefault="00071742" w:rsidP="00071742">
      <w:r>
        <w:t xml:space="preserve">        weight=[1,1]</w:t>
      </w:r>
    </w:p>
    <w:p w:rsidR="00071742" w:rsidRDefault="00071742" w:rsidP="00071742">
      <w:r>
        <w:t xml:space="preserve">        bias=0;</w:t>
      </w:r>
    </w:p>
    <w:p w:rsidR="00071742" w:rsidRDefault="00071742" w:rsidP="00071742">
      <w:r>
        <w:t xml:space="preserve">        learning_rate=0.05</w:t>
      </w:r>
    </w:p>
    <w:p w:rsidR="00071742" w:rsidRDefault="00071742" w:rsidP="00071742">
      <w:r>
        <w:t xml:space="preserve">        wb=[];</w:t>
      </w:r>
    </w:p>
    <w:p w:rsidR="00071742" w:rsidRDefault="00071742" w:rsidP="00071742">
      <w:r>
        <w:t xml:space="preserve">        train_num=10000</w:t>
      </w:r>
    </w:p>
    <w:p w:rsidR="00071742" w:rsidRDefault="00071742" w:rsidP="00071742">
      <w:r>
        <w:t xml:space="preserve">        for i in range(train_num):</w:t>
      </w:r>
    </w:p>
    <w:p w:rsidR="00071742" w:rsidRDefault="00071742" w:rsidP="00071742">
      <w:r>
        <w:t xml:space="preserve">            m,n=shape(train_datas);</w:t>
      </w:r>
    </w:p>
    <w:p w:rsidR="00071742" w:rsidRDefault="00071742" w:rsidP="00071742">
      <w:r>
        <w:t xml:space="preserve">            index=random.randint(0,m)</w:t>
      </w:r>
    </w:p>
    <w:p w:rsidR="00071742" w:rsidRDefault="00071742" w:rsidP="00071742">
      <w:r>
        <w:t xml:space="preserve">            train=train_datas[index,:];</w:t>
      </w:r>
    </w:p>
    <w:p w:rsidR="00071742" w:rsidRDefault="00071742" w:rsidP="00071742">
      <w:r>
        <w:t xml:space="preserve">            x1,x2,y=train;</w:t>
      </w:r>
    </w:p>
    <w:p w:rsidR="00071742" w:rsidRPr="00A11D6F" w:rsidRDefault="00071742" w:rsidP="00071742">
      <w:pPr>
        <w:rPr>
          <w:rFonts w:hint="eastAsia"/>
        </w:rPr>
      </w:pPr>
      <w:r>
        <w:t xml:space="preserve">            predict=sign(</w:t>
      </w:r>
      <w:r w:rsidR="00A11D6F">
        <w:t>weight[0]*x1+weight[1]*x2+bias)</w:t>
      </w:r>
    </w:p>
    <w:p w:rsidR="00071742" w:rsidRDefault="00071742" w:rsidP="00071742">
      <w:r>
        <w:t xml:space="preserve">            if y*predict&gt;=0:</w:t>
      </w:r>
    </w:p>
    <w:p w:rsidR="00071742" w:rsidRDefault="00071742" w:rsidP="00071742">
      <w:r>
        <w:t xml:space="preserve">                weight[0]=weight[0]-y*learning_rate*x1;</w:t>
      </w:r>
    </w:p>
    <w:p w:rsidR="00071742" w:rsidRDefault="00071742" w:rsidP="00071742">
      <w:r>
        <w:t xml:space="preserve">                weight[1]=weight[1]-y*learning_rate*x2;</w:t>
      </w:r>
    </w:p>
    <w:p w:rsidR="00071742" w:rsidRDefault="00071742" w:rsidP="00071742">
      <w:r>
        <w:t xml:space="preserve">                bias=bias+learning_rate*y;</w:t>
      </w:r>
    </w:p>
    <w:p w:rsidR="00071742" w:rsidRDefault="00071742" w:rsidP="00071742">
      <w:r>
        <w:t xml:space="preserve">                wb+=[[weight[0],weight[1],bias]];</w:t>
      </w:r>
    </w:p>
    <w:p w:rsidR="00A11D6F" w:rsidRDefault="00071742" w:rsidP="00071742">
      <w:r>
        <w:t xml:space="preserve">        return weight,bias,array(wb);</w:t>
      </w:r>
    </w:p>
    <w:p w:rsidR="00EC0A21" w:rsidRPr="00D94C73" w:rsidRDefault="00D94C73" w:rsidP="00071742">
      <w:pPr>
        <w:rPr>
          <w:b/>
          <w:sz w:val="28"/>
        </w:rPr>
      </w:pPr>
      <w:r w:rsidRPr="00D94C73">
        <w:rPr>
          <w:rFonts w:hint="eastAsia"/>
          <w:b/>
          <w:sz w:val="28"/>
        </w:rPr>
        <w:t>实验结果</w:t>
      </w:r>
    </w:p>
    <w:p w:rsidR="00FD1A5B" w:rsidRDefault="00A11D6F" w:rsidP="00805ABC">
      <w:r>
        <w:pict>
          <v:shape id="_x0000_i1104" type="#_x0000_t75" style="width:415.1pt;height:237.9pt">
            <v:imagedata r:id="rId107" o:title="perceptron"/>
          </v:shape>
        </w:pict>
      </w:r>
    </w:p>
    <w:p w:rsidR="00E955FF" w:rsidRPr="00E955FF" w:rsidRDefault="00E955FF" w:rsidP="00805ABC">
      <w:pPr>
        <w:rPr>
          <w:b/>
          <w:sz w:val="28"/>
        </w:rPr>
      </w:pPr>
      <w:r w:rsidRPr="00E955FF">
        <w:rPr>
          <w:rFonts w:hint="eastAsia"/>
          <w:b/>
          <w:sz w:val="28"/>
        </w:rPr>
        <w:t>结果分析</w:t>
      </w:r>
    </w:p>
    <w:p w:rsidR="00FD1A5B" w:rsidRDefault="00E955FF" w:rsidP="00E955FF">
      <w:pPr>
        <w:ind w:firstLine="420"/>
      </w:pPr>
      <w:r>
        <w:rPr>
          <w:rFonts w:hint="eastAsia"/>
        </w:rPr>
        <w:t>根据实验结果可以看出，对于线性可分的问题，感知器算法通过有限步的迭代，总是可</w:t>
      </w:r>
      <w:r>
        <w:rPr>
          <w:rFonts w:hint="eastAsia"/>
        </w:rPr>
        <w:lastRenderedPageBreak/>
        <w:t>以找分类界面，但是他找到的分类界面并不是最优的</w:t>
      </w:r>
      <w:r w:rsidR="00492F7E">
        <w:rPr>
          <w:rFonts w:hint="eastAsia"/>
        </w:rPr>
        <w:t>。而且他的收敛熟速度</w:t>
      </w:r>
      <w:r>
        <w:rPr>
          <w:rFonts w:hint="eastAsia"/>
        </w:rPr>
        <w:t>与学习率和采用学习规则有</w:t>
      </w:r>
      <w:r w:rsidR="00492F7E">
        <w:rPr>
          <w:rFonts w:hint="eastAsia"/>
        </w:rPr>
        <w:t>很大</w:t>
      </w:r>
      <w:r>
        <w:rPr>
          <w:rFonts w:hint="eastAsia"/>
        </w:rPr>
        <w:t>关系。</w:t>
      </w:r>
    </w:p>
    <w:p w:rsidR="00587F4F" w:rsidRPr="00587F4F" w:rsidRDefault="00587F4F" w:rsidP="00587F4F">
      <w:pPr>
        <w:rPr>
          <w:b/>
          <w:sz w:val="28"/>
        </w:rPr>
      </w:pPr>
      <w:r w:rsidRPr="00587F4F">
        <w:rPr>
          <w:rFonts w:hint="eastAsia"/>
          <w:b/>
          <w:sz w:val="28"/>
        </w:rPr>
        <w:t>实验总结</w:t>
      </w:r>
    </w:p>
    <w:p w:rsidR="00587F4F" w:rsidRDefault="00587F4F" w:rsidP="00587F4F">
      <w:r>
        <w:tab/>
      </w:r>
      <w:r>
        <w:rPr>
          <w:rFonts w:hint="eastAsia"/>
        </w:rPr>
        <w:t>通过模式识别上机实验，学会了简单分类器的设计，同时也深刻理解理论课程中讲解的分类器，在调试程序的同时也深深感受到不同参数</w:t>
      </w:r>
      <w:r>
        <w:rPr>
          <w:rFonts w:hint="eastAsia"/>
        </w:rPr>
        <w:t>,</w:t>
      </w:r>
      <w:r>
        <w:rPr>
          <w:rFonts w:hint="eastAsia"/>
        </w:rPr>
        <w:t>规则对分类效果的影响。</w:t>
      </w:r>
    </w:p>
    <w:p w:rsidR="00587F4F" w:rsidRDefault="00587F4F" w:rsidP="00587F4F"/>
    <w:p w:rsidR="00587F4F" w:rsidRPr="00587F4F" w:rsidRDefault="00587F4F" w:rsidP="00587F4F">
      <w:pPr>
        <w:rPr>
          <w:b/>
          <w:sz w:val="28"/>
        </w:rPr>
      </w:pPr>
      <w:r w:rsidRPr="00587F4F">
        <w:rPr>
          <w:rFonts w:hint="eastAsia"/>
          <w:b/>
          <w:sz w:val="28"/>
        </w:rPr>
        <w:t>源代码</w:t>
      </w:r>
    </w:p>
    <w:p w:rsidR="00587F4F" w:rsidRDefault="00587F4F" w:rsidP="00587F4F"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 w:rsidRPr="00A472C8">
        <w:rPr>
          <w:rFonts w:hint="eastAsia"/>
          <w:b/>
        </w:rPr>
        <w:t>.</w:t>
      </w:r>
      <w:r w:rsidR="00A472C8" w:rsidRPr="00A472C8">
        <w:rPr>
          <w:rFonts w:hint="eastAsia"/>
          <w:b/>
        </w:rPr>
        <w:t>bayes</w:t>
      </w:r>
      <w:r w:rsidR="00A472C8" w:rsidRPr="00A472C8">
        <w:rPr>
          <w:rFonts w:hint="eastAsia"/>
          <w:b/>
        </w:rPr>
        <w:t>分类器数据</w:t>
      </w:r>
    </w:p>
    <w:p w:rsidR="00A11D6F" w:rsidRDefault="00A11D6F" w:rsidP="00A11D6F">
      <w:r>
        <w:t>#-*- coding:utf8 -*-</w:t>
      </w:r>
    </w:p>
    <w:p w:rsidR="00A11D6F" w:rsidRDefault="00A11D6F" w:rsidP="00A11D6F">
      <w:r>
        <w:t>from numpy import *</w:t>
      </w:r>
    </w:p>
    <w:p w:rsidR="00A11D6F" w:rsidRDefault="00A11D6F" w:rsidP="00A11D6F">
      <w:r>
        <w:t>from matplotlib.pyplot import *</w:t>
      </w:r>
    </w:p>
    <w:p w:rsidR="00A11D6F" w:rsidRDefault="00A11D6F" w:rsidP="00A11D6F">
      <w:r>
        <w:t>import sys</w:t>
      </w:r>
    </w:p>
    <w:p w:rsidR="00A11D6F" w:rsidRDefault="00A11D6F" w:rsidP="00A11D6F">
      <w:r>
        <w:t>datapath="data.txt"</w:t>
      </w:r>
    </w:p>
    <w:p w:rsidR="00A11D6F" w:rsidRDefault="00A11D6F" w:rsidP="00A11D6F">
      <w:r>
        <w:t>decisionpath="decisiontable.txt"</w:t>
      </w:r>
    </w:p>
    <w:p w:rsidR="00A11D6F" w:rsidRDefault="00A11D6F" w:rsidP="00A11D6F">
      <w:r>
        <w:t>datamat=genfromtxt(datapath,delimiter=' ');</w:t>
      </w:r>
    </w:p>
    <w:p w:rsidR="00A11D6F" w:rsidRDefault="00A11D6F" w:rsidP="00A11D6F">
      <w:r>
        <w:t>decisiontable=genfromtxt(decisionpath,delimiter=' ');</w:t>
      </w:r>
    </w:p>
    <w:p w:rsidR="00A11D6F" w:rsidRDefault="00A11D6F" w:rsidP="00A11D6F">
      <w:r>
        <w:t>m,n=shape(datamat);</w:t>
      </w:r>
    </w:p>
    <w:p w:rsidR="00A11D6F" w:rsidRDefault="00A11D6F" w:rsidP="00A11D6F"/>
    <w:p w:rsidR="00A11D6F" w:rsidRDefault="00A11D6F" w:rsidP="00A11D6F">
      <w:r>
        <w:t>datamat=datamat.reshape(1,m*n);</w:t>
      </w:r>
    </w:p>
    <w:p w:rsidR="00A11D6F" w:rsidRDefault="00A11D6F" w:rsidP="00A11D6F">
      <w:r>
        <w:t>datamat=sort(datamat);</w:t>
      </w:r>
    </w:p>
    <w:p w:rsidR="00A11D6F" w:rsidRDefault="00A11D6F" w:rsidP="00A11D6F">
      <w:r>
        <w:t>#print datamat</w:t>
      </w:r>
    </w:p>
    <w:p w:rsidR="00A11D6F" w:rsidRDefault="00A11D6F" w:rsidP="00A11D6F">
      <w:r>
        <w:t>pw1=0.9;</w:t>
      </w:r>
    </w:p>
    <w:p w:rsidR="00A11D6F" w:rsidRDefault="00A11D6F" w:rsidP="00A11D6F">
      <w:r>
        <w:t>pw2=0.1;</w:t>
      </w:r>
    </w:p>
    <w:p w:rsidR="00A11D6F" w:rsidRDefault="00A11D6F" w:rsidP="00A11D6F"/>
    <w:p w:rsidR="00A11D6F" w:rsidRDefault="00A11D6F" w:rsidP="00A11D6F">
      <w:r>
        <w:t>mu1=-2;sigma1=0.5;</w:t>
      </w:r>
    </w:p>
    <w:p w:rsidR="00A11D6F" w:rsidRDefault="00A11D6F" w:rsidP="00A11D6F">
      <w:r>
        <w:t>mu2=2;sigma2=2;</w:t>
      </w:r>
    </w:p>
    <w:p w:rsidR="00A11D6F" w:rsidRDefault="00A11D6F" w:rsidP="00A11D6F">
      <w:r>
        <w:t>#plot(datamat[0,:],datamat[0,:])</w:t>
      </w:r>
    </w:p>
    <w:p w:rsidR="00A11D6F" w:rsidRDefault="00A11D6F" w:rsidP="00A11D6F">
      <w:r>
        <w:t>#show()</w:t>
      </w:r>
    </w:p>
    <w:p w:rsidR="00A11D6F" w:rsidRDefault="00A11D6F" w:rsidP="00A11D6F">
      <w:r>
        <w:t>def test():</w:t>
      </w:r>
    </w:p>
    <w:p w:rsidR="00A11D6F" w:rsidRDefault="00A11D6F" w:rsidP="00A11D6F">
      <w:r>
        <w:t xml:space="preserve">    x=linspace(-6,6,1000)</w:t>
      </w:r>
    </w:p>
    <w:p w:rsidR="00A11D6F" w:rsidRDefault="00A11D6F" w:rsidP="00A11D6F">
      <w:r>
        <w:t xml:space="preserve">    pxw2=1/(sqrt(2*pi)*sigma2)*exp(-1.0/2*(x-mu2)**2/sigma2**2);</w:t>
      </w:r>
    </w:p>
    <w:p w:rsidR="00A11D6F" w:rsidRDefault="00A11D6F" w:rsidP="00A11D6F">
      <w:r>
        <w:t xml:space="preserve">    pxw1=1/(sqrt(2*pi)*sigma1)*exp(-1.0/2*(x-mu1)**2/sigma1**2);</w:t>
      </w:r>
    </w:p>
    <w:p w:rsidR="00A11D6F" w:rsidRDefault="00A11D6F" w:rsidP="00A11D6F">
      <w:r>
        <w:t xml:space="preserve">    plot(x,pxw1,label="$pxw1$",color="red");</w:t>
      </w:r>
    </w:p>
    <w:p w:rsidR="00A11D6F" w:rsidRDefault="00A11D6F" w:rsidP="00A11D6F">
      <w:r>
        <w:t xml:space="preserve">    plot(x,pxw2,label="$pxw2$");</w:t>
      </w:r>
    </w:p>
    <w:p w:rsidR="00A11D6F" w:rsidRDefault="00A11D6F" w:rsidP="00A11D6F">
      <w:r>
        <w:t xml:space="preserve">    xlabel("x");</w:t>
      </w:r>
    </w:p>
    <w:p w:rsidR="00A11D6F" w:rsidRDefault="00A11D6F" w:rsidP="00A11D6F">
      <w:r>
        <w:t xml:space="preserve">    ylabel("p(x)")</w:t>
      </w:r>
    </w:p>
    <w:p w:rsidR="00A11D6F" w:rsidRDefault="00A11D6F" w:rsidP="00A11D6F">
      <w:r>
        <w:t xml:space="preserve">    ylim(0,2.0)</w:t>
      </w:r>
    </w:p>
    <w:p w:rsidR="00A11D6F" w:rsidRDefault="00A11D6F" w:rsidP="00A11D6F">
      <w:r>
        <w:t xml:space="preserve">    legend();</w:t>
      </w:r>
    </w:p>
    <w:p w:rsidR="00A11D6F" w:rsidRDefault="00A11D6F" w:rsidP="00A11D6F">
      <w:r>
        <w:t xml:space="preserve">    show();</w:t>
      </w:r>
    </w:p>
    <w:p w:rsidR="00A11D6F" w:rsidRDefault="00A11D6F" w:rsidP="00A11D6F">
      <w:r>
        <w:t>#test()</w:t>
      </w:r>
    </w:p>
    <w:p w:rsidR="00A11D6F" w:rsidRDefault="00A11D6F" w:rsidP="00A11D6F">
      <w:pPr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类条件</w:t>
      </w:r>
    </w:p>
    <w:p w:rsidR="00A11D6F" w:rsidRDefault="00A11D6F" w:rsidP="00A11D6F">
      <w:r>
        <w:t>def p1(x):</w:t>
      </w:r>
    </w:p>
    <w:p w:rsidR="00A11D6F" w:rsidRDefault="00A11D6F" w:rsidP="00A11D6F">
      <w:r>
        <w:lastRenderedPageBreak/>
        <w:t xml:space="preserve">    return 1/(sqrt(2*pi)*sigma1)*exp(-1.0/2*(x-mu1)**2/sigma1**2);</w:t>
      </w:r>
    </w:p>
    <w:p w:rsidR="00A11D6F" w:rsidRDefault="00A11D6F" w:rsidP="00A11D6F"/>
    <w:p w:rsidR="00A11D6F" w:rsidRDefault="00A11D6F" w:rsidP="00A11D6F">
      <w:r>
        <w:t>def p2(x):</w:t>
      </w:r>
    </w:p>
    <w:p w:rsidR="00A11D6F" w:rsidRDefault="00A11D6F" w:rsidP="00A11D6F">
      <w:r>
        <w:t xml:space="preserve">    return 1/(sqrt(2*pi)*sigma2)*exp(-1.0/2*(x-mu2)**2/sigma2**2);</w:t>
      </w:r>
    </w:p>
    <w:p w:rsidR="00A11D6F" w:rsidRDefault="00A11D6F" w:rsidP="00A11D6F"/>
    <w:p w:rsidR="00A11D6F" w:rsidRDefault="00A11D6F" w:rsidP="00A11D6F">
      <w:pPr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后验概率</w:t>
      </w:r>
    </w:p>
    <w:p w:rsidR="00A11D6F" w:rsidRDefault="00A11D6F" w:rsidP="00A11D6F">
      <w:r>
        <w:t>def pw1x(x):</w:t>
      </w:r>
    </w:p>
    <w:p w:rsidR="00A11D6F" w:rsidRDefault="00A11D6F" w:rsidP="00A11D6F">
      <w:r>
        <w:t>#    print "pw1x:",pw1*p1(x)/(pw1*p1(x)+pw2*p2(x))</w:t>
      </w:r>
    </w:p>
    <w:p w:rsidR="00A11D6F" w:rsidRDefault="00A11D6F" w:rsidP="00A11D6F">
      <w:r>
        <w:t xml:space="preserve">    return pw1*p1(x)/(pw1*p1(x)+pw2*p2(x))</w:t>
      </w:r>
    </w:p>
    <w:p w:rsidR="00A11D6F" w:rsidRDefault="00A11D6F" w:rsidP="00A11D6F"/>
    <w:p w:rsidR="00A11D6F" w:rsidRDefault="00A11D6F" w:rsidP="00A11D6F">
      <w:r>
        <w:t>def pw2x(x):</w:t>
      </w:r>
    </w:p>
    <w:p w:rsidR="00A11D6F" w:rsidRDefault="00A11D6F" w:rsidP="00A11D6F">
      <w:r>
        <w:t>#    print "pw2x:",pw2*p2(x)/(pw1*p1(x)+pw2*p2(x))</w:t>
      </w:r>
    </w:p>
    <w:p w:rsidR="00A11D6F" w:rsidRDefault="00A11D6F" w:rsidP="00A11D6F">
      <w:r>
        <w:t xml:space="preserve">    return pw2*p2(x)/(pw1*p1(x)+pw2*p2(x))</w:t>
      </w:r>
    </w:p>
    <w:p w:rsidR="00A11D6F" w:rsidRDefault="00A11D6F" w:rsidP="00A11D6F"/>
    <w:p w:rsidR="00A11D6F" w:rsidRDefault="00A11D6F" w:rsidP="00A11D6F"/>
    <w:p w:rsidR="00A11D6F" w:rsidRDefault="00A11D6F" w:rsidP="00A11D6F">
      <w:r>
        <w:t>def rw1(x,dtable):</w:t>
      </w:r>
    </w:p>
    <w:p w:rsidR="00A11D6F" w:rsidRDefault="00A11D6F" w:rsidP="00A11D6F">
      <w:r>
        <w:t>#    print "rw1:",dtable(0,0)*pw1x(x)+dtable(0,1)*pw2x(x);</w:t>
      </w:r>
    </w:p>
    <w:p w:rsidR="00A11D6F" w:rsidRDefault="00A11D6F" w:rsidP="00A11D6F">
      <w:r>
        <w:t xml:space="preserve">    return dtable[0,0]*pw1x(x)+dtable[0,1]*pw2x(x);</w:t>
      </w:r>
    </w:p>
    <w:p w:rsidR="00A11D6F" w:rsidRDefault="00A11D6F" w:rsidP="00A11D6F"/>
    <w:p w:rsidR="00A11D6F" w:rsidRDefault="00A11D6F" w:rsidP="00A11D6F">
      <w:r>
        <w:t>def rw2(x,dtable):</w:t>
      </w:r>
    </w:p>
    <w:p w:rsidR="00A11D6F" w:rsidRDefault="00A11D6F" w:rsidP="00A11D6F">
      <w:r>
        <w:t>#    print "rw2:",dtable(1,0)*pw1x(x)+dtable(1,1)*pw2x(x);</w:t>
      </w:r>
    </w:p>
    <w:p w:rsidR="00A11D6F" w:rsidRDefault="00A11D6F" w:rsidP="00A11D6F">
      <w:r>
        <w:t xml:space="preserve">    return dtable[1,0]*pw1x(x)+dtable[1,1]*pw2x(x);</w:t>
      </w:r>
    </w:p>
    <w:p w:rsidR="00A11D6F" w:rsidRDefault="00A11D6F" w:rsidP="00A11D6F"/>
    <w:p w:rsidR="00A11D6F" w:rsidRDefault="00A11D6F" w:rsidP="00A11D6F">
      <w:r>
        <w:t>def decision(data,dtable):</w:t>
      </w:r>
    </w:p>
    <w:p w:rsidR="00A11D6F" w:rsidRDefault="00A11D6F" w:rsidP="00A11D6F">
      <w:r>
        <w:t xml:space="preserve">    print "decision"</w:t>
      </w:r>
    </w:p>
    <w:p w:rsidR="00A11D6F" w:rsidRDefault="00A11D6F" w:rsidP="00A11D6F">
      <w:r>
        <w:t xml:space="preserve">    m,n=shape(data);</w:t>
      </w:r>
    </w:p>
    <w:p w:rsidR="00A11D6F" w:rsidRDefault="00A11D6F" w:rsidP="00A11D6F">
      <w:r>
        <w:t xml:space="preserve">    kase=zeros([m,n])</w:t>
      </w:r>
    </w:p>
    <w:p w:rsidR="00A11D6F" w:rsidRDefault="00A11D6F" w:rsidP="00A11D6F">
      <w:r>
        <w:t xml:space="preserve">    for i in range(m):</w:t>
      </w:r>
    </w:p>
    <w:p w:rsidR="00A11D6F" w:rsidRDefault="00A11D6F" w:rsidP="00A11D6F">
      <w:r>
        <w:t xml:space="preserve">        for j in range(n):</w:t>
      </w:r>
    </w:p>
    <w:p w:rsidR="00A11D6F" w:rsidRDefault="00A11D6F" w:rsidP="00A11D6F">
      <w:r>
        <w:t xml:space="preserve">            x=data[i,j];</w:t>
      </w:r>
    </w:p>
    <w:p w:rsidR="00A11D6F" w:rsidRDefault="00A11D6F" w:rsidP="00A11D6F">
      <w:r>
        <w:t>#            print x,p1(x),p2(x),pw1x(x),pw2x(x),rw1(x,dtable),rw2(x,dtable)</w:t>
      </w:r>
    </w:p>
    <w:p w:rsidR="00A11D6F" w:rsidRDefault="00A11D6F" w:rsidP="00A11D6F">
      <w:r>
        <w:t xml:space="preserve">            if rw1(data[i,j],dtable)&gt;rw2(data[i,j],dtable):</w:t>
      </w:r>
    </w:p>
    <w:p w:rsidR="00A11D6F" w:rsidRDefault="00A11D6F" w:rsidP="00A11D6F">
      <w:r>
        <w:t xml:space="preserve">                kase[i,j]=1;</w:t>
      </w:r>
    </w:p>
    <w:p w:rsidR="00A11D6F" w:rsidRDefault="00A11D6F" w:rsidP="00A11D6F">
      <w:r>
        <w:t xml:space="preserve">    return kase</w:t>
      </w:r>
    </w:p>
    <w:p w:rsidR="00A11D6F" w:rsidRDefault="00A11D6F" w:rsidP="00A11D6F"/>
    <w:p w:rsidR="00A11D6F" w:rsidRDefault="00A11D6F" w:rsidP="00A11D6F"/>
    <w:p w:rsidR="00A11D6F" w:rsidRDefault="00A11D6F" w:rsidP="00A11D6F">
      <w:r>
        <w:t>figure(1);</w:t>
      </w:r>
    </w:p>
    <w:p w:rsidR="00A11D6F" w:rsidRDefault="00A11D6F" w:rsidP="00A11D6F">
      <w:pPr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后验概率图</w:t>
      </w:r>
      <w:r>
        <w:rPr>
          <w:rFonts w:hint="eastAsia"/>
        </w:rPr>
        <w:t>:</w:t>
      </w:r>
    </w:p>
    <w:p w:rsidR="00A11D6F" w:rsidRDefault="00A11D6F" w:rsidP="00A11D6F">
      <w:r>
        <w:t>y1=zeros([1,m*n]);</w:t>
      </w:r>
    </w:p>
    <w:p w:rsidR="00A11D6F" w:rsidRDefault="00A11D6F" w:rsidP="00A11D6F">
      <w:r>
        <w:t>y2=y1.copy()</w:t>
      </w:r>
    </w:p>
    <w:p w:rsidR="00A11D6F" w:rsidRDefault="00A11D6F" w:rsidP="00A11D6F">
      <w:r>
        <w:t>for i in range(1):</w:t>
      </w:r>
    </w:p>
    <w:p w:rsidR="00A11D6F" w:rsidRDefault="00A11D6F" w:rsidP="00A11D6F">
      <w:r>
        <w:t xml:space="preserve">    for j in range(m*n):</w:t>
      </w:r>
    </w:p>
    <w:p w:rsidR="00A11D6F" w:rsidRDefault="00A11D6F" w:rsidP="00A11D6F">
      <w:r>
        <w:t xml:space="preserve">        y1[i,j]=pw1x(datamat[i,j]);</w:t>
      </w:r>
    </w:p>
    <w:p w:rsidR="00A11D6F" w:rsidRDefault="00A11D6F" w:rsidP="00A11D6F">
      <w:r>
        <w:t xml:space="preserve">        y2[i,j]=pw2x(datamat[i,j]);</w:t>
      </w:r>
    </w:p>
    <w:p w:rsidR="00A11D6F" w:rsidRDefault="00A11D6F" w:rsidP="00A11D6F">
      <w:r>
        <w:lastRenderedPageBreak/>
        <w:t>#print sort(y1)</w:t>
      </w:r>
    </w:p>
    <w:p w:rsidR="00A11D6F" w:rsidRDefault="00A11D6F" w:rsidP="00A11D6F">
      <w:r>
        <w:t>#print sort(y2)</w:t>
      </w:r>
    </w:p>
    <w:p w:rsidR="00A11D6F" w:rsidRDefault="00A11D6F" w:rsidP="00A11D6F">
      <w:r>
        <w:t>#print datamat[0,:];</w:t>
      </w:r>
    </w:p>
    <w:p w:rsidR="00A11D6F" w:rsidRDefault="00A11D6F" w:rsidP="00A11D6F">
      <w:r>
        <w:t>#print y1[0,:];</w:t>
      </w:r>
    </w:p>
    <w:p w:rsidR="00A11D6F" w:rsidRDefault="00A11D6F" w:rsidP="00A11D6F">
      <w:r>
        <w:t>#x=y1[0,:];</w:t>
      </w:r>
    </w:p>
    <w:p w:rsidR="00A11D6F" w:rsidRDefault="00A11D6F" w:rsidP="00A11D6F">
      <w:r>
        <w:t>#y=y1[0,:];</w:t>
      </w:r>
    </w:p>
    <w:p w:rsidR="00A11D6F" w:rsidRDefault="00A11D6F" w:rsidP="00A11D6F">
      <w:r>
        <w:t>#print x.shape;</w:t>
      </w:r>
    </w:p>
    <w:p w:rsidR="00A11D6F" w:rsidRDefault="00A11D6F" w:rsidP="00A11D6F">
      <w:r>
        <w:t>#print y.shape</w:t>
      </w:r>
    </w:p>
    <w:p w:rsidR="00A11D6F" w:rsidRDefault="00A11D6F" w:rsidP="00A11D6F">
      <w:r>
        <w:t>#scatter(x,y);</w:t>
      </w:r>
    </w:p>
    <w:p w:rsidR="00A11D6F" w:rsidRDefault="00A11D6F" w:rsidP="00A11D6F">
      <w:r>
        <w:t>plot(datamat[0,:],y1[0,:],'*-');</w:t>
      </w:r>
    </w:p>
    <w:p w:rsidR="00A11D6F" w:rsidRDefault="00A11D6F" w:rsidP="00A11D6F">
      <w:r>
        <w:t>plot(datamat[0,:],y2[0,:],'o-',color="red");</w:t>
      </w:r>
    </w:p>
    <w:p w:rsidR="00A11D6F" w:rsidRDefault="00A11D6F" w:rsidP="00A11D6F">
      <w:r>
        <w:t>title('Min Error Rate')</w:t>
      </w:r>
    </w:p>
    <w:p w:rsidR="00A11D6F" w:rsidRDefault="00A11D6F" w:rsidP="00A11D6F">
      <w:r>
        <w:t>figure(2)</w:t>
      </w:r>
    </w:p>
    <w:p w:rsidR="00A11D6F" w:rsidRDefault="00A11D6F" w:rsidP="00A11D6F"/>
    <w:p w:rsidR="00A11D6F" w:rsidRDefault="00A11D6F" w:rsidP="00A11D6F">
      <w:pPr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最小风险：</w:t>
      </w:r>
    </w:p>
    <w:p w:rsidR="00A11D6F" w:rsidRDefault="00A11D6F" w:rsidP="00A11D6F">
      <w:r>
        <w:t>y1=zeros([1,m*n]);</w:t>
      </w:r>
    </w:p>
    <w:p w:rsidR="00A11D6F" w:rsidRDefault="00A11D6F" w:rsidP="00A11D6F">
      <w:r>
        <w:t>y2=y1.copy();</w:t>
      </w:r>
    </w:p>
    <w:p w:rsidR="00A11D6F" w:rsidRDefault="00A11D6F" w:rsidP="00A11D6F">
      <w:r>
        <w:t>for i in range(1):</w:t>
      </w:r>
    </w:p>
    <w:p w:rsidR="00A11D6F" w:rsidRDefault="00A11D6F" w:rsidP="00A11D6F">
      <w:r>
        <w:t xml:space="preserve">    for j in range(m*n):</w:t>
      </w:r>
    </w:p>
    <w:p w:rsidR="00A11D6F" w:rsidRDefault="00A11D6F" w:rsidP="00A11D6F">
      <w:r>
        <w:t xml:space="preserve">        y1[i,j]=rw1(datamat[i,j],decisiontable);</w:t>
      </w:r>
    </w:p>
    <w:p w:rsidR="00A11D6F" w:rsidRDefault="00A11D6F" w:rsidP="00A11D6F">
      <w:r>
        <w:t xml:space="preserve">        y2[i,j]=rw2(datamat[i,j],decisiontable);</w:t>
      </w:r>
    </w:p>
    <w:p w:rsidR="00A11D6F" w:rsidRDefault="00A11D6F" w:rsidP="00A11D6F">
      <w:r>
        <w:t>plot(datamat[0,:],y1[0,:],'*-');</w:t>
      </w:r>
    </w:p>
    <w:p w:rsidR="00A11D6F" w:rsidRDefault="00A11D6F" w:rsidP="00A11D6F">
      <w:r>
        <w:t>plot(datamat[0,:],y2[0,:],'o-',color='red');</w:t>
      </w:r>
    </w:p>
    <w:p w:rsidR="00A11D6F" w:rsidRDefault="00A11D6F" w:rsidP="00A11D6F">
      <w:r>
        <w:t>title('Min Risk')</w:t>
      </w:r>
    </w:p>
    <w:p w:rsidR="00A11D6F" w:rsidRDefault="00A11D6F" w:rsidP="00A11D6F"/>
    <w:p w:rsidR="00A11D6F" w:rsidRDefault="00A11D6F" w:rsidP="00A11D6F">
      <w:r>
        <w:t>#ylim(-1,1)</w:t>
      </w:r>
    </w:p>
    <w:p w:rsidR="00A11D6F" w:rsidRDefault="00A11D6F" w:rsidP="00A11D6F">
      <w:r>
        <w:t>#print datamat</w:t>
      </w:r>
    </w:p>
    <w:p w:rsidR="00A11D6F" w:rsidRDefault="00A11D6F" w:rsidP="00A11D6F">
      <w:r>
        <w:t>#print y1</w:t>
      </w:r>
    </w:p>
    <w:p w:rsidR="00A11D6F" w:rsidRDefault="00A11D6F" w:rsidP="00A11D6F">
      <w:r>
        <w:t>#print y2</w:t>
      </w:r>
    </w:p>
    <w:p w:rsidR="00A11D6F" w:rsidRDefault="00A11D6F" w:rsidP="00A11D6F">
      <w:pPr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分类图</w:t>
      </w:r>
    </w:p>
    <w:p w:rsidR="00A11D6F" w:rsidRDefault="00A11D6F" w:rsidP="00A11D6F">
      <w:r>
        <w:t>#print datamat.shape</w:t>
      </w:r>
    </w:p>
    <w:p w:rsidR="00A11D6F" w:rsidRDefault="00A11D6F" w:rsidP="00A11D6F">
      <w:r>
        <w:t>figure(3)</w:t>
      </w:r>
    </w:p>
    <w:p w:rsidR="00A11D6F" w:rsidRDefault="00A11D6F" w:rsidP="00A11D6F">
      <w:r>
        <w:t>kase=decision(datamat,decisiontable);</w:t>
      </w:r>
    </w:p>
    <w:p w:rsidR="00A11D6F" w:rsidRDefault="00A11D6F" w:rsidP="00A11D6F">
      <w:r>
        <w:t>print kase.shape</w:t>
      </w:r>
    </w:p>
    <w:p w:rsidR="00A11D6F" w:rsidRDefault="00A11D6F" w:rsidP="00A11D6F">
      <w:r>
        <w:t>print datamat.shape</w:t>
      </w:r>
    </w:p>
    <w:p w:rsidR="00A11D6F" w:rsidRDefault="00A11D6F" w:rsidP="00A11D6F">
      <w:r>
        <w:t>scatter(datamat,kase,color='green',s=20)</w:t>
      </w:r>
    </w:p>
    <w:p w:rsidR="00A11D6F" w:rsidRDefault="00A11D6F" w:rsidP="00A11D6F">
      <w:r>
        <w:t>title("Case")</w:t>
      </w:r>
    </w:p>
    <w:p w:rsidR="00A11D6F" w:rsidRDefault="00A11D6F" w:rsidP="00A11D6F">
      <w:r>
        <w:t>show();</w:t>
      </w:r>
    </w:p>
    <w:p w:rsidR="00A11D6F" w:rsidRDefault="00A11D6F" w:rsidP="00A11D6F"/>
    <w:p w:rsidR="00587F4F" w:rsidRDefault="00587F4F" w:rsidP="00587F4F"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>
        <w:rPr>
          <w:rFonts w:hint="eastAsia"/>
        </w:rPr>
        <w:t>.</w:t>
      </w:r>
      <w:r w:rsidR="00A472C8">
        <w:rPr>
          <w:rFonts w:hint="eastAsia"/>
        </w:rPr>
        <w:t>基于</w:t>
      </w:r>
      <w:r w:rsidR="00A472C8">
        <w:rPr>
          <w:rFonts w:hint="eastAsia"/>
        </w:rPr>
        <w:t>fisher</w:t>
      </w:r>
      <w:r w:rsidR="00A472C8">
        <w:rPr>
          <w:rFonts w:hint="eastAsia"/>
        </w:rPr>
        <w:t>准则的线性分类器设计</w:t>
      </w:r>
    </w:p>
    <w:p w:rsidR="00A11D6F" w:rsidRDefault="00A11D6F" w:rsidP="00A11D6F">
      <w:r>
        <w:t>#coding:utf8</w:t>
      </w:r>
    </w:p>
    <w:p w:rsidR="00A11D6F" w:rsidRDefault="00A11D6F" w:rsidP="00A11D6F">
      <w:r>
        <w:t>from numpy import *</w:t>
      </w:r>
    </w:p>
    <w:p w:rsidR="00A11D6F" w:rsidRDefault="00A11D6F" w:rsidP="00A11D6F">
      <w:r>
        <w:t>from matplotlib.pyplot import *</w:t>
      </w:r>
    </w:p>
    <w:p w:rsidR="00A11D6F" w:rsidRDefault="00A11D6F" w:rsidP="00A11D6F">
      <w:r>
        <w:t>import sys</w:t>
      </w:r>
    </w:p>
    <w:p w:rsidR="00A11D6F" w:rsidRDefault="00A11D6F" w:rsidP="00A11D6F"/>
    <w:p w:rsidR="00A11D6F" w:rsidRDefault="00A11D6F" w:rsidP="00A11D6F">
      <w:r>
        <w:t>datapath="fisherdata.txt"</w:t>
      </w:r>
    </w:p>
    <w:p w:rsidR="00A11D6F" w:rsidRDefault="00A11D6F" w:rsidP="00A11D6F">
      <w:r>
        <w:t>data=genfromtxt(datapath,delimiter=' ');</w:t>
      </w:r>
    </w:p>
    <w:p w:rsidR="00A11D6F" w:rsidRDefault="00A11D6F" w:rsidP="00A11D6F"/>
    <w:p w:rsidR="00A11D6F" w:rsidRDefault="00A11D6F" w:rsidP="00A11D6F">
      <w:pPr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列表示维，行表示样本数量</w:t>
      </w:r>
    </w:p>
    <w:p w:rsidR="00A11D6F" w:rsidRDefault="00A11D6F" w:rsidP="00A11D6F">
      <w:r>
        <w:t>def fisher(data1,data2):</w:t>
      </w:r>
    </w:p>
    <w:p w:rsidR="00A11D6F" w:rsidRDefault="00A11D6F" w:rsidP="00A11D6F">
      <w:r>
        <w:t xml:space="preserve">    m1,n1=shape(data1);</w:t>
      </w:r>
    </w:p>
    <w:p w:rsidR="00A11D6F" w:rsidRDefault="00A11D6F" w:rsidP="00A11D6F">
      <w:r>
        <w:t xml:space="preserve">    m2,n2=shape(data2);</w:t>
      </w:r>
    </w:p>
    <w:p w:rsidR="00A11D6F" w:rsidRDefault="00A11D6F" w:rsidP="00A11D6F">
      <w:r>
        <w:t xml:space="preserve">    if(n1!=n2):</w:t>
      </w:r>
    </w:p>
    <w:p w:rsidR="00A11D6F" w:rsidRDefault="00A11D6F" w:rsidP="00A11D6F">
      <w:r>
        <w:t xml:space="preserve">        print "Data1 must is the same array as data2!"</w:t>
      </w:r>
    </w:p>
    <w:p w:rsidR="00A11D6F" w:rsidRDefault="00A11D6F" w:rsidP="00A11D6F">
      <w:r>
        <w:t xml:space="preserve">        return </w:t>
      </w:r>
    </w:p>
    <w:p w:rsidR="00A11D6F" w:rsidRDefault="00A11D6F" w:rsidP="00A11D6F"/>
    <w:p w:rsidR="00A11D6F" w:rsidRDefault="00A11D6F" w:rsidP="00A11D6F">
      <w:r>
        <w:t xml:space="preserve">    M1=average(data1,axis=0);</w:t>
      </w:r>
    </w:p>
    <w:p w:rsidR="00A11D6F" w:rsidRDefault="00A11D6F" w:rsidP="00A11D6F">
      <w:r>
        <w:t xml:space="preserve">    M2=average(data2,axis=0);</w:t>
      </w:r>
    </w:p>
    <w:p w:rsidR="00A11D6F" w:rsidRDefault="00A11D6F" w:rsidP="00A11D6F">
      <w:r>
        <w:t xml:space="preserve">    Sw1=cov(transpose(data1));</w:t>
      </w:r>
    </w:p>
    <w:p w:rsidR="00A11D6F" w:rsidRDefault="00A11D6F" w:rsidP="00A11D6F">
      <w:r>
        <w:t xml:space="preserve">    Sw2=cov(transpose(data2));</w:t>
      </w:r>
    </w:p>
    <w:p w:rsidR="00A11D6F" w:rsidRDefault="00A11D6F" w:rsidP="00A11D6F">
      <w:r>
        <w:t xml:space="preserve">    print shape(Sw1)</w:t>
      </w:r>
    </w:p>
    <w:p w:rsidR="00A11D6F" w:rsidRDefault="00A11D6F" w:rsidP="00A11D6F">
      <w:r>
        <w:t xml:space="preserve">    lammda=1e-16</w:t>
      </w:r>
    </w:p>
    <w:p w:rsidR="00A11D6F" w:rsidRDefault="00A11D6F" w:rsidP="00A11D6F">
      <w:r>
        <w:t xml:space="preserve">    Sw=Sw1+Sw2+lammda*eye(n1);</w:t>
      </w:r>
    </w:p>
    <w:p w:rsidR="00A11D6F" w:rsidRDefault="00A11D6F" w:rsidP="00A11D6F">
      <w:r>
        <w:t xml:space="preserve">    return array(linalg.inv(Sw).dot(M1-M2))</w:t>
      </w:r>
    </w:p>
    <w:p w:rsidR="00A11D6F" w:rsidRDefault="00A11D6F" w:rsidP="00A11D6F"/>
    <w:p w:rsidR="00A11D6F" w:rsidRDefault="00A11D6F" w:rsidP="00A11D6F"/>
    <w:p w:rsidR="00A11D6F" w:rsidRDefault="00A11D6F" w:rsidP="00A11D6F">
      <w:r>
        <w:t>data1=array([[0,0],[0,2],[2,0],[2,2]]);</w:t>
      </w:r>
    </w:p>
    <w:p w:rsidR="00A11D6F" w:rsidRDefault="00A11D6F" w:rsidP="00A11D6F">
      <w:r>
        <w:t>data2=array([[4,4],[4,6],[6,4],[6,6]]);</w:t>
      </w:r>
    </w:p>
    <w:p w:rsidR="00A11D6F" w:rsidRDefault="00A11D6F" w:rsidP="00A11D6F">
      <w:r>
        <w:t>W=fisher(data1,data2);</w:t>
      </w:r>
    </w:p>
    <w:p w:rsidR="00A11D6F" w:rsidRDefault="00A11D6F" w:rsidP="00A11D6F"/>
    <w:p w:rsidR="00A11D6F" w:rsidRDefault="00A11D6F" w:rsidP="00A11D6F">
      <w:r>
        <w:t>print data1[:,0]</w:t>
      </w:r>
    </w:p>
    <w:p w:rsidR="00A11D6F" w:rsidRDefault="00A11D6F" w:rsidP="00A11D6F">
      <w:r>
        <w:t>print data1[:,1]</w:t>
      </w:r>
    </w:p>
    <w:p w:rsidR="00A11D6F" w:rsidRDefault="00A11D6F" w:rsidP="00A11D6F">
      <w:r>
        <w:t>scatter(data1[:,0],data1[:,1],color='red',label='Kase1');</w:t>
      </w:r>
    </w:p>
    <w:p w:rsidR="00A11D6F" w:rsidRDefault="00A11D6F" w:rsidP="00A11D6F">
      <w:r>
        <w:t>scatter(data2[:,0],data2[:,1],color='blue',label='Kase2');</w:t>
      </w:r>
    </w:p>
    <w:p w:rsidR="00A11D6F" w:rsidRDefault="00A11D6F" w:rsidP="00A11D6F">
      <w:r>
        <w:t>if W[0]!=0:</w:t>
      </w:r>
    </w:p>
    <w:p w:rsidR="00A11D6F" w:rsidRDefault="00A11D6F" w:rsidP="00A11D6F">
      <w:r>
        <w:t xml:space="preserve">    x=linspace(-10,10,1000)</w:t>
      </w:r>
    </w:p>
    <w:p w:rsidR="00A11D6F" w:rsidRDefault="00A11D6F" w:rsidP="00A11D6F">
      <w:r>
        <w:t xml:space="preserve">    y=x*1.0*W[1]/W[0]</w:t>
      </w:r>
    </w:p>
    <w:p w:rsidR="00A11D6F" w:rsidRDefault="00A11D6F" w:rsidP="00A11D6F">
      <w:r>
        <w:t xml:space="preserve">    plot(x,y,color='green',label='Fisher')</w:t>
      </w:r>
    </w:p>
    <w:p w:rsidR="00A11D6F" w:rsidRDefault="00A11D6F" w:rsidP="00A11D6F">
      <w:r>
        <w:t>else:</w:t>
      </w:r>
    </w:p>
    <w:p w:rsidR="00A11D6F" w:rsidRDefault="00A11D6F" w:rsidP="00A11D6F">
      <w:r>
        <w:t xml:space="preserve">    x=zeros(100)</w:t>
      </w:r>
    </w:p>
    <w:p w:rsidR="00A11D6F" w:rsidRDefault="00A11D6F" w:rsidP="00A11D6F">
      <w:r>
        <w:t xml:space="preserve">    y=linspace(-10,10,1000)</w:t>
      </w:r>
    </w:p>
    <w:p w:rsidR="00A11D6F" w:rsidRDefault="00A11D6F" w:rsidP="00A11D6F">
      <w:r>
        <w:t xml:space="preserve">    plot(x,y,color='green')</w:t>
      </w:r>
    </w:p>
    <w:p w:rsidR="00A11D6F" w:rsidRDefault="00A11D6F" w:rsidP="00A11D6F">
      <w:r>
        <w:t>title("Fisher")</w:t>
      </w:r>
    </w:p>
    <w:p w:rsidR="00A11D6F" w:rsidRDefault="00A11D6F" w:rsidP="00A11D6F">
      <w:r>
        <w:t xml:space="preserve">legend(); </w:t>
      </w:r>
    </w:p>
    <w:p w:rsidR="00A11D6F" w:rsidRDefault="00A11D6F" w:rsidP="00A11D6F">
      <w:r>
        <w:t xml:space="preserve">show(); </w:t>
      </w:r>
    </w:p>
    <w:p w:rsidR="00587F4F" w:rsidRDefault="00A11D6F" w:rsidP="00A11D6F">
      <w:r>
        <w:t xml:space="preserve">    </w:t>
      </w:r>
      <w:r w:rsidR="00587F4F">
        <w:rPr>
          <w:rFonts w:hint="eastAsia"/>
        </w:rPr>
        <w:t>【</w:t>
      </w:r>
      <w:r w:rsidR="00587F4F">
        <w:rPr>
          <w:rFonts w:hint="eastAsia"/>
        </w:rPr>
        <w:t>3</w:t>
      </w:r>
      <w:r w:rsidR="00587F4F">
        <w:rPr>
          <w:rFonts w:hint="eastAsia"/>
        </w:rPr>
        <w:t>】</w:t>
      </w:r>
      <w:r w:rsidR="00587F4F">
        <w:rPr>
          <w:rFonts w:hint="eastAsia"/>
        </w:rPr>
        <w:t>.</w:t>
      </w:r>
      <w:r w:rsidR="00A472C8">
        <w:rPr>
          <w:rFonts w:hint="eastAsia"/>
        </w:rPr>
        <w:t>基于感知器准则的线性分类器设计</w:t>
      </w:r>
    </w:p>
    <w:p w:rsidR="00A11D6F" w:rsidRDefault="00A11D6F" w:rsidP="00A11D6F">
      <w:r>
        <w:t>#coding:utf8</w:t>
      </w:r>
    </w:p>
    <w:p w:rsidR="00A11D6F" w:rsidRDefault="00A11D6F" w:rsidP="00A11D6F">
      <w:r>
        <w:t>from numpy import *</w:t>
      </w:r>
    </w:p>
    <w:p w:rsidR="00A11D6F" w:rsidRDefault="00A11D6F" w:rsidP="00A11D6F">
      <w:r>
        <w:lastRenderedPageBreak/>
        <w:t>from matplotlib.pyplot import *</w:t>
      </w:r>
    </w:p>
    <w:p w:rsidR="00A11D6F" w:rsidRDefault="00A11D6F" w:rsidP="00A11D6F">
      <w:r>
        <w:t>from matplotlib.animation import *</w:t>
      </w:r>
    </w:p>
    <w:p w:rsidR="00A11D6F" w:rsidRDefault="00A11D6F" w:rsidP="00A11D6F">
      <w:r>
        <w:t>import sys</w:t>
      </w:r>
    </w:p>
    <w:p w:rsidR="00A11D6F" w:rsidRDefault="00A11D6F" w:rsidP="00A11D6F"/>
    <w:p w:rsidR="00A11D6F" w:rsidRDefault="00A11D6F" w:rsidP="00A11D6F">
      <w:r>
        <w:t>datapath="perceptrondata.txt"</w:t>
      </w:r>
    </w:p>
    <w:p w:rsidR="00A11D6F" w:rsidRDefault="00A11D6F" w:rsidP="00A11D6F">
      <w:r>
        <w:t>data=genfromtxt(datapath,delimiter=' ');</w:t>
      </w:r>
    </w:p>
    <w:p w:rsidR="00A11D6F" w:rsidRDefault="00A11D6F" w:rsidP="00A11D6F">
      <w:r>
        <w:t>#print min(data[1,:]),max(data[1,:])</w:t>
      </w:r>
    </w:p>
    <w:p w:rsidR="00A11D6F" w:rsidRDefault="00A11D6F" w:rsidP="00A11D6F"/>
    <w:p w:rsidR="00A11D6F" w:rsidRDefault="00A11D6F" w:rsidP="00A11D6F">
      <w:pPr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符号函数</w:t>
      </w:r>
    </w:p>
    <w:p w:rsidR="00A11D6F" w:rsidRDefault="00A11D6F" w:rsidP="00A11D6F">
      <w:r>
        <w:t>def sign(v):</w:t>
      </w:r>
    </w:p>
    <w:p w:rsidR="00A11D6F" w:rsidRDefault="00A11D6F" w:rsidP="00A11D6F">
      <w:r>
        <w:t xml:space="preserve">    if v&gt;0:</w:t>
      </w:r>
      <w:bookmarkStart w:id="4" w:name="_GoBack"/>
      <w:bookmarkEnd w:id="4"/>
    </w:p>
    <w:p w:rsidR="00A11D6F" w:rsidRDefault="00A11D6F" w:rsidP="00A11D6F">
      <w:r>
        <w:t xml:space="preserve">        return 1;</w:t>
      </w:r>
    </w:p>
    <w:p w:rsidR="00A11D6F" w:rsidRDefault="00A11D6F" w:rsidP="00A11D6F">
      <w:r>
        <w:t xml:space="preserve">    else:</w:t>
      </w:r>
    </w:p>
    <w:p w:rsidR="00A11D6F" w:rsidRDefault="00A11D6F" w:rsidP="00A11D6F">
      <w:r>
        <w:t xml:space="preserve">        return -1;</w:t>
      </w:r>
    </w:p>
    <w:p w:rsidR="00A11D6F" w:rsidRDefault="00A11D6F" w:rsidP="00A11D6F"/>
    <w:p w:rsidR="00A11D6F" w:rsidRDefault="00A11D6F" w:rsidP="00A11D6F">
      <w:r>
        <w:t>def training(train_datas):</w:t>
      </w:r>
    </w:p>
    <w:p w:rsidR="00A11D6F" w:rsidRDefault="00A11D6F" w:rsidP="00A11D6F"/>
    <w:p w:rsidR="00A11D6F" w:rsidRDefault="00A11D6F" w:rsidP="00A11D6F">
      <w:r>
        <w:t xml:space="preserve">    weight=[1,1]</w:t>
      </w:r>
    </w:p>
    <w:p w:rsidR="00A11D6F" w:rsidRDefault="00A11D6F" w:rsidP="00A11D6F">
      <w:r>
        <w:t xml:space="preserve">    bias=0;</w:t>
      </w:r>
    </w:p>
    <w:p w:rsidR="00A11D6F" w:rsidRDefault="00A11D6F" w:rsidP="00A11D6F">
      <w:r>
        <w:t xml:space="preserve">    learning_rate=0.05</w:t>
      </w:r>
    </w:p>
    <w:p w:rsidR="00A11D6F" w:rsidRDefault="00A11D6F" w:rsidP="00A11D6F">
      <w:r>
        <w:t xml:space="preserve">    wb=[];</w:t>
      </w:r>
    </w:p>
    <w:p w:rsidR="00A11D6F" w:rsidRDefault="00A11D6F" w:rsidP="00A11D6F">
      <w:r>
        <w:t>#    train_num=int(raw_input("train num: "))</w:t>
      </w:r>
    </w:p>
    <w:p w:rsidR="00A11D6F" w:rsidRDefault="00A11D6F" w:rsidP="00A11D6F">
      <w:r>
        <w:t>#    print train_datas</w:t>
      </w:r>
    </w:p>
    <w:p w:rsidR="00A11D6F" w:rsidRDefault="00A11D6F" w:rsidP="00A11D6F">
      <w:r>
        <w:t xml:space="preserve">    train_num=10000</w:t>
      </w:r>
    </w:p>
    <w:p w:rsidR="00A11D6F" w:rsidRDefault="00A11D6F" w:rsidP="00A11D6F">
      <w:r>
        <w:t xml:space="preserve">    for i in range(train_num):</w:t>
      </w:r>
    </w:p>
    <w:p w:rsidR="00A11D6F" w:rsidRDefault="00A11D6F" w:rsidP="00A11D6F">
      <w:r>
        <w:t xml:space="preserve">        m,n=shape(train_datas);</w:t>
      </w:r>
    </w:p>
    <w:p w:rsidR="00A11D6F" w:rsidRDefault="00A11D6F" w:rsidP="00A11D6F">
      <w:r>
        <w:t xml:space="preserve">        index=random.randint(0,m)</w:t>
      </w:r>
    </w:p>
    <w:p w:rsidR="00A11D6F" w:rsidRDefault="00A11D6F" w:rsidP="00A11D6F">
      <w:r>
        <w:t>#        index=i%shape(train_datas)[0]</w:t>
      </w:r>
    </w:p>
    <w:p w:rsidR="00A11D6F" w:rsidRDefault="00A11D6F" w:rsidP="00A11D6F">
      <w:r>
        <w:t xml:space="preserve">        train=train_datas[index,:];</w:t>
      </w:r>
    </w:p>
    <w:p w:rsidR="00A11D6F" w:rsidRDefault="00A11D6F" w:rsidP="00A11D6F">
      <w:r>
        <w:t>#        train=random.choice(train_datas);</w:t>
      </w:r>
    </w:p>
    <w:p w:rsidR="00A11D6F" w:rsidRDefault="00A11D6F" w:rsidP="00A11D6F">
      <w:r>
        <w:t>#        print train</w:t>
      </w:r>
    </w:p>
    <w:p w:rsidR="00A11D6F" w:rsidRDefault="00A11D6F" w:rsidP="00A11D6F">
      <w:r>
        <w:t xml:space="preserve">        x1,x2,y=train;</w:t>
      </w:r>
    </w:p>
    <w:p w:rsidR="00A11D6F" w:rsidRDefault="00A11D6F" w:rsidP="00A11D6F">
      <w:r>
        <w:t>#        print index,weight[0],weight[1],bias,": ",weight[0]*x1+weight[1]*x2+bias</w:t>
      </w:r>
    </w:p>
    <w:p w:rsidR="00A11D6F" w:rsidRDefault="00A11D6F" w:rsidP="00A11D6F">
      <w:r>
        <w:t>#        print " "</w:t>
      </w:r>
    </w:p>
    <w:p w:rsidR="00A11D6F" w:rsidRDefault="00A11D6F" w:rsidP="00A11D6F">
      <w:r>
        <w:t xml:space="preserve">        predict=sign(weight[0]*x1+weight[1]*x2+bias)</w:t>
      </w:r>
    </w:p>
    <w:p w:rsidR="00A11D6F" w:rsidRDefault="00A11D6F" w:rsidP="00A11D6F"/>
    <w:p w:rsidR="00A11D6F" w:rsidRDefault="00A11D6F" w:rsidP="00A11D6F">
      <w:r>
        <w:t xml:space="preserve">        if y*predict&gt;=0:</w:t>
      </w:r>
    </w:p>
    <w:p w:rsidR="00A11D6F" w:rsidRDefault="00A11D6F" w:rsidP="00A11D6F">
      <w:r>
        <w:t xml:space="preserve">            weight[0]=weight[0]-y*learning_rate*x1;</w:t>
      </w:r>
    </w:p>
    <w:p w:rsidR="00A11D6F" w:rsidRDefault="00A11D6F" w:rsidP="00A11D6F">
      <w:r>
        <w:t xml:space="preserve">            weight[1]=weight[1]-y*learning_rate*x2;</w:t>
      </w:r>
    </w:p>
    <w:p w:rsidR="00A11D6F" w:rsidRDefault="00A11D6F" w:rsidP="00A11D6F">
      <w:r>
        <w:t xml:space="preserve">            bias=bias+learning_rate*y;</w:t>
      </w:r>
    </w:p>
    <w:p w:rsidR="00A11D6F" w:rsidRDefault="00A11D6F" w:rsidP="00A11D6F">
      <w:r>
        <w:t xml:space="preserve">            wb+=[[weight[0],weight[1],bias]];</w:t>
      </w:r>
    </w:p>
    <w:p w:rsidR="00A11D6F" w:rsidRDefault="00A11D6F" w:rsidP="00A11D6F">
      <w:r>
        <w:t>#        print x1,x2,":",y,y*predict</w:t>
      </w:r>
    </w:p>
    <w:p w:rsidR="00A11D6F" w:rsidRDefault="00A11D6F" w:rsidP="00A11D6F">
      <w:r>
        <w:t>#        print " "</w:t>
      </w:r>
    </w:p>
    <w:p w:rsidR="00A11D6F" w:rsidRDefault="00A11D6F" w:rsidP="00A11D6F">
      <w:r>
        <w:t xml:space="preserve">    return weight,bias,array(wb);</w:t>
      </w:r>
    </w:p>
    <w:p w:rsidR="00A11D6F" w:rsidRDefault="00A11D6F" w:rsidP="00A11D6F"/>
    <w:p w:rsidR="00A11D6F" w:rsidRDefault="00A11D6F" w:rsidP="00A11D6F">
      <w:r>
        <w:t>fig=figure();</w:t>
      </w:r>
    </w:p>
    <w:p w:rsidR="00A11D6F" w:rsidRDefault="00A11D6F" w:rsidP="00A11D6F">
      <w:r>
        <w:t>window=fig.add_subplot(111)</w:t>
      </w:r>
    </w:p>
    <w:p w:rsidR="00A11D6F" w:rsidRDefault="00A11D6F" w:rsidP="00A11D6F">
      <w:r>
        <w:t>window.axis([min(data[:,0])-1,max(data[:,0])+1,min(data[:,1])-1,max(data[:,1])+1])</w:t>
      </w:r>
    </w:p>
    <w:p w:rsidR="00A11D6F" w:rsidRDefault="00A11D6F" w:rsidP="00A11D6F">
      <w:r>
        <w:t>def test(data):</w:t>
      </w:r>
    </w:p>
    <w:p w:rsidR="00A11D6F" w:rsidRDefault="00A11D6F" w:rsidP="00A11D6F">
      <w:r>
        <w:t xml:space="preserve">    weight,bias=training(data);</w:t>
      </w:r>
    </w:p>
    <w:p w:rsidR="00A11D6F" w:rsidRDefault="00A11D6F" w:rsidP="00A11D6F">
      <w:r>
        <w:t xml:space="preserve">    while True:</w:t>
      </w:r>
    </w:p>
    <w:p w:rsidR="00A11D6F" w:rsidRDefault="00A11D6F" w:rsidP="00A11D6F">
      <w:r>
        <w:t xml:space="preserve">        test_data=[];</w:t>
      </w:r>
    </w:p>
    <w:p w:rsidR="00A11D6F" w:rsidRDefault="00A11D6F" w:rsidP="00A11D6F">
      <w:r>
        <w:t xml:space="preserve">        data=raw_input("Enter data test (x1,x2):");</w:t>
      </w:r>
    </w:p>
    <w:p w:rsidR="00A11D6F" w:rsidRDefault="00A11D6F" w:rsidP="00A11D6F">
      <w:r>
        <w:t xml:space="preserve">        if data=='1':break;</w:t>
      </w:r>
    </w:p>
    <w:p w:rsidR="00A11D6F" w:rsidRDefault="00A11D6F" w:rsidP="00A11D6F">
      <w:r>
        <w:t xml:space="preserve">        test_data+=[int(n) for n in data.split(',')]</w:t>
      </w:r>
    </w:p>
    <w:p w:rsidR="00A11D6F" w:rsidRDefault="00A11D6F" w:rsidP="00A11D6F">
      <w:r>
        <w:t xml:space="preserve">        predict=sign(weight[0]*test_data[0]+weight[1]*test_data[1]+bias);</w:t>
      </w:r>
    </w:p>
    <w:p w:rsidR="00A11D6F" w:rsidRDefault="00A11D6F" w:rsidP="00A11D6F">
      <w:r>
        <w:t>#        print predict</w:t>
      </w:r>
    </w:p>
    <w:p w:rsidR="00A11D6F" w:rsidRDefault="00A11D6F" w:rsidP="00A11D6F">
      <w:r>
        <w:t>#</w:t>
      </w:r>
    </w:p>
    <w:p w:rsidR="00A11D6F" w:rsidRDefault="00A11D6F" w:rsidP="00A11D6F"/>
    <w:p w:rsidR="00A11D6F" w:rsidRDefault="00A11D6F" w:rsidP="00A11D6F">
      <w:r>
        <w:t>def picture(weight,bias):</w:t>
      </w:r>
    </w:p>
    <w:p w:rsidR="00A11D6F" w:rsidRDefault="00A11D6F" w:rsidP="00A11D6F">
      <w:r>
        <w:t xml:space="preserve">    m,n=shape(data);</w:t>
      </w:r>
    </w:p>
    <w:p w:rsidR="00A11D6F" w:rsidRDefault="00A11D6F" w:rsidP="00A11D6F">
      <w:r>
        <w:t xml:space="preserve">    for i in range(m):</w:t>
      </w:r>
    </w:p>
    <w:p w:rsidR="00A11D6F" w:rsidRDefault="00A11D6F" w:rsidP="00A11D6F">
      <w:r>
        <w:t xml:space="preserve">        if data[i,2]&gt;0:</w:t>
      </w:r>
    </w:p>
    <w:p w:rsidR="00A11D6F" w:rsidRDefault="00A11D6F" w:rsidP="00A11D6F">
      <w:r>
        <w:t xml:space="preserve">            window.scatter(data[i,0],data[i,1],color='red');</w:t>
      </w:r>
    </w:p>
    <w:p w:rsidR="00A11D6F" w:rsidRDefault="00A11D6F" w:rsidP="00A11D6F">
      <w:r>
        <w:t xml:space="preserve">        else:</w:t>
      </w:r>
    </w:p>
    <w:p w:rsidR="00A11D6F" w:rsidRDefault="00A11D6F" w:rsidP="00A11D6F">
      <w:r>
        <w:t xml:space="preserve">            window.scatter(data[i,0],data[i,1],color='black');</w:t>
      </w:r>
    </w:p>
    <w:p w:rsidR="00A11D6F" w:rsidRDefault="00A11D6F" w:rsidP="00A11D6F">
      <w:r>
        <w:t>#    x=linspace(min(data[:,0]),max(data[:,1]),1000);</w:t>
      </w:r>
    </w:p>
    <w:p w:rsidR="00A11D6F" w:rsidRDefault="00A11D6F" w:rsidP="00A11D6F">
      <w:r>
        <w:t>#    window.plot(x,weight[0]/weight[1]*x-bias/weight[1])</w:t>
      </w:r>
    </w:p>
    <w:p w:rsidR="00A11D6F" w:rsidRDefault="00A11D6F" w:rsidP="00A11D6F">
      <w:r>
        <w:t>#    show()</w:t>
      </w:r>
    </w:p>
    <w:p w:rsidR="00A11D6F" w:rsidRDefault="00A11D6F" w:rsidP="00A11D6F">
      <w:r>
        <w:t>weight,bias,wb=training(data)</w:t>
      </w:r>
    </w:p>
    <w:p w:rsidR="00A11D6F" w:rsidRDefault="00A11D6F" w:rsidP="00A11D6F">
      <w:r>
        <w:t>#print shape(wb)</w:t>
      </w:r>
    </w:p>
    <w:p w:rsidR="00A11D6F" w:rsidRDefault="00A11D6F" w:rsidP="00A11D6F">
      <w:r>
        <w:t>print wb</w:t>
      </w:r>
    </w:p>
    <w:p w:rsidR="00A11D6F" w:rsidRDefault="00A11D6F" w:rsidP="00A11D6F">
      <w:r>
        <w:t>picture(weight,bias)</w:t>
      </w:r>
    </w:p>
    <w:p w:rsidR="00A11D6F" w:rsidRDefault="00A11D6F" w:rsidP="00A11D6F">
      <w:r>
        <w:t>x=linspace(min(data[:,0]),max(data[:,0]),1000);</w:t>
      </w:r>
    </w:p>
    <w:p w:rsidR="00A11D6F" w:rsidRDefault="00A11D6F" w:rsidP="00A11D6F">
      <w:r>
        <w:t>#print x</w:t>
      </w:r>
    </w:p>
    <w:p w:rsidR="00A11D6F" w:rsidRDefault="00A11D6F" w:rsidP="00A11D6F">
      <w:r>
        <w:t>#x=list(x)</w:t>
      </w:r>
    </w:p>
    <w:p w:rsidR="00A11D6F" w:rsidRDefault="00A11D6F" w:rsidP="00A11D6F">
      <w:r>
        <w:t>#print 'x',x</w:t>
      </w:r>
    </w:p>
    <w:p w:rsidR="00A11D6F" w:rsidRDefault="00A11D6F" w:rsidP="00A11D6F">
      <w:r>
        <w:t>m_wb,n_wb=shape(wb);</w:t>
      </w:r>
    </w:p>
    <w:p w:rsidR="00A11D6F" w:rsidRDefault="00A11D6F" w:rsidP="00A11D6F">
      <w:r>
        <w:t>y=[]</w:t>
      </w:r>
    </w:p>
    <w:p w:rsidR="00A11D6F" w:rsidRDefault="00A11D6F" w:rsidP="00A11D6F">
      <w:r>
        <w:t>for i in range(m_wb):</w:t>
      </w:r>
    </w:p>
    <w:p w:rsidR="00A11D6F" w:rsidRDefault="00A11D6F" w:rsidP="00A11D6F">
      <w:r>
        <w:t xml:space="preserve">    if wb[i,1]==0:</w:t>
      </w:r>
    </w:p>
    <w:p w:rsidR="00A11D6F" w:rsidRDefault="00A11D6F" w:rsidP="00A11D6F">
      <w:r>
        <w:t>#        y.append()</w:t>
      </w:r>
    </w:p>
    <w:p w:rsidR="00A11D6F" w:rsidRDefault="00A11D6F" w:rsidP="00A11D6F">
      <w:r>
        <w:t xml:space="preserve">        continue</w:t>
      </w:r>
    </w:p>
    <w:p w:rsidR="00A11D6F" w:rsidRDefault="00A11D6F" w:rsidP="00A11D6F">
      <w:r>
        <w:t xml:space="preserve">    y.append(-x*wb[i,0]/wb[i,1]-wb[i,2]/wb[i,1])</w:t>
      </w:r>
    </w:p>
    <w:p w:rsidR="00A11D6F" w:rsidRDefault="00A11D6F" w:rsidP="00A11D6F"/>
    <w:p w:rsidR="00A11D6F" w:rsidRDefault="00A11D6F" w:rsidP="00A11D6F">
      <w:r>
        <w:t>print "start"</w:t>
      </w:r>
    </w:p>
    <w:p w:rsidR="00A11D6F" w:rsidRDefault="00A11D6F" w:rsidP="00A11D6F">
      <w:r>
        <w:t>#print y</w:t>
      </w:r>
    </w:p>
    <w:p w:rsidR="00A11D6F" w:rsidRDefault="00A11D6F" w:rsidP="00A11D6F">
      <w:r>
        <w:t>y=array(y)</w:t>
      </w:r>
    </w:p>
    <w:p w:rsidR="00A11D6F" w:rsidRDefault="00A11D6F" w:rsidP="00A11D6F"/>
    <w:p w:rsidR="00A11D6F" w:rsidRDefault="00A11D6F" w:rsidP="00A11D6F">
      <w:r>
        <w:t>if shape(y)[0]==0:</w:t>
      </w:r>
    </w:p>
    <w:p w:rsidR="00A11D6F" w:rsidRDefault="00A11D6F" w:rsidP="00A11D6F">
      <w:r>
        <w:t xml:space="preserve">    kase=5</w:t>
      </w:r>
    </w:p>
    <w:p w:rsidR="00A11D6F" w:rsidRDefault="00A11D6F" w:rsidP="00A11D6F">
      <w:r>
        <w:t xml:space="preserve">    mid=1/2.0*(max(data[0:5,0])+min(data[kase:shape(data)[0],0]))</w:t>
      </w:r>
    </w:p>
    <w:p w:rsidR="00A11D6F" w:rsidRDefault="00A11D6F" w:rsidP="00A11D6F">
      <w:r>
        <w:t>#    print min(data[1,:]),max(data[1,:])</w:t>
      </w:r>
    </w:p>
    <w:p w:rsidR="00A11D6F" w:rsidRDefault="00A11D6F" w:rsidP="00A11D6F">
      <w:r>
        <w:t xml:space="preserve">    plot([mid,mid],[min(data[:,1]),max(data[:,1])])</w:t>
      </w:r>
    </w:p>
    <w:p w:rsidR="00A11D6F" w:rsidRDefault="00A11D6F" w:rsidP="00A11D6F">
      <w:r>
        <w:t xml:space="preserve">    show()</w:t>
      </w:r>
    </w:p>
    <w:p w:rsidR="00A11D6F" w:rsidRDefault="00A11D6F" w:rsidP="00A11D6F">
      <w:r>
        <w:t>else:</w:t>
      </w:r>
    </w:p>
    <w:p w:rsidR="00A11D6F" w:rsidRDefault="00A11D6F" w:rsidP="00A11D6F">
      <w:r>
        <w:t xml:space="preserve">    p=min(data[:,0])</w:t>
      </w:r>
    </w:p>
    <w:p w:rsidR="00A11D6F" w:rsidRDefault="00A11D6F" w:rsidP="00A11D6F">
      <w:r>
        <w:t xml:space="preserve">    q=max(data[:,0])</w:t>
      </w:r>
    </w:p>
    <w:p w:rsidR="00A11D6F" w:rsidRDefault="00A11D6F" w:rsidP="00A11D6F">
      <w:r>
        <w:t>#    line,=window.plot(x,y[0,:])</w:t>
      </w:r>
    </w:p>
    <w:p w:rsidR="00A11D6F" w:rsidRDefault="00A11D6F" w:rsidP="00A11D6F">
      <w:r>
        <w:t xml:space="preserve">    def update(data):</w:t>
      </w:r>
    </w:p>
    <w:p w:rsidR="00A11D6F" w:rsidRDefault="00A11D6F" w:rsidP="00A11D6F">
      <w:r>
        <w:t xml:space="preserve">        line.set_xdata(linspace(p,q,1000));</w:t>
      </w:r>
    </w:p>
    <w:p w:rsidR="00A11D6F" w:rsidRDefault="00A11D6F" w:rsidP="00A11D6F">
      <w:r>
        <w:t xml:space="preserve">        line.set_ydata(data);</w:t>
      </w:r>
    </w:p>
    <w:p w:rsidR="00A11D6F" w:rsidRDefault="00A11D6F" w:rsidP="00A11D6F">
      <w:r>
        <w:t xml:space="preserve">        return line</w:t>
      </w:r>
    </w:p>
    <w:p w:rsidR="00A11D6F" w:rsidRDefault="00A11D6F" w:rsidP="00A11D6F">
      <w:r>
        <w:t>#    ani = FuncAnimation(fig, update, y, interval=200)</w:t>
      </w:r>
    </w:p>
    <w:p w:rsidR="00A11D6F" w:rsidRDefault="00A11D6F" w:rsidP="00A11D6F"/>
    <w:p w:rsidR="00A11D6F" w:rsidRDefault="00A11D6F" w:rsidP="00A11D6F">
      <w:r>
        <w:t xml:space="preserve">    plot(x,y[shape(y)[0]-1,:])</w:t>
      </w:r>
    </w:p>
    <w:p w:rsidR="00A11D6F" w:rsidRDefault="00A11D6F" w:rsidP="00A11D6F">
      <w:r>
        <w:t xml:space="preserve">    show()</w:t>
      </w:r>
    </w:p>
    <w:p w:rsidR="00587F4F" w:rsidRPr="00587F4F" w:rsidRDefault="00587F4F" w:rsidP="00587F4F"/>
    <w:sectPr w:rsidR="00587F4F" w:rsidRPr="00587F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1675" w:rsidRDefault="00A51675" w:rsidP="00537BCF">
      <w:r>
        <w:separator/>
      </w:r>
    </w:p>
  </w:endnote>
  <w:endnote w:type="continuationSeparator" w:id="0">
    <w:p w:rsidR="00A51675" w:rsidRDefault="00A51675" w:rsidP="00537B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ira Code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1675" w:rsidRDefault="00A51675" w:rsidP="00537BCF">
      <w:r>
        <w:separator/>
      </w:r>
    </w:p>
  </w:footnote>
  <w:footnote w:type="continuationSeparator" w:id="0">
    <w:p w:rsidR="00A51675" w:rsidRDefault="00A51675" w:rsidP="00537B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D926F9"/>
    <w:multiLevelType w:val="hybridMultilevel"/>
    <w:tmpl w:val="83A0F390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11">
      <w:start w:val="1"/>
      <w:numFmt w:val="decimal"/>
      <w:lvlText w:val="%4)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234B"/>
    <w:rsid w:val="00066BF8"/>
    <w:rsid w:val="00071742"/>
    <w:rsid w:val="000F242F"/>
    <w:rsid w:val="001474E9"/>
    <w:rsid w:val="002553CE"/>
    <w:rsid w:val="00264E3E"/>
    <w:rsid w:val="00267956"/>
    <w:rsid w:val="003123B6"/>
    <w:rsid w:val="00377AF2"/>
    <w:rsid w:val="00467F82"/>
    <w:rsid w:val="00490D46"/>
    <w:rsid w:val="00492F7E"/>
    <w:rsid w:val="004A53A7"/>
    <w:rsid w:val="004B234B"/>
    <w:rsid w:val="005126F7"/>
    <w:rsid w:val="00537BCF"/>
    <w:rsid w:val="00580BF7"/>
    <w:rsid w:val="00587F4F"/>
    <w:rsid w:val="006917C9"/>
    <w:rsid w:val="006A567C"/>
    <w:rsid w:val="006D2A1D"/>
    <w:rsid w:val="007705C2"/>
    <w:rsid w:val="007E7F25"/>
    <w:rsid w:val="00805ABC"/>
    <w:rsid w:val="0087212E"/>
    <w:rsid w:val="008A2A18"/>
    <w:rsid w:val="009606D7"/>
    <w:rsid w:val="009618FD"/>
    <w:rsid w:val="009B7CBD"/>
    <w:rsid w:val="00A11D6F"/>
    <w:rsid w:val="00A472C8"/>
    <w:rsid w:val="00A51675"/>
    <w:rsid w:val="00AF08DC"/>
    <w:rsid w:val="00B02BEF"/>
    <w:rsid w:val="00B048DE"/>
    <w:rsid w:val="00BC51BC"/>
    <w:rsid w:val="00C54488"/>
    <w:rsid w:val="00C70C6D"/>
    <w:rsid w:val="00D4491A"/>
    <w:rsid w:val="00D5317F"/>
    <w:rsid w:val="00D570D0"/>
    <w:rsid w:val="00D9307E"/>
    <w:rsid w:val="00D94C73"/>
    <w:rsid w:val="00D97F23"/>
    <w:rsid w:val="00E955FF"/>
    <w:rsid w:val="00EC0A21"/>
    <w:rsid w:val="00FD1A5B"/>
    <w:rsid w:val="00FE10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08FC5C"/>
  <w15:chartTrackingRefBased/>
  <w15:docId w15:val="{280A03A9-971B-42CC-9DA3-270793ED0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7BC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标题 1 Char Char"/>
    <w:basedOn w:val="a"/>
    <w:next w:val="a"/>
    <w:link w:val="10"/>
    <w:qFormat/>
    <w:rsid w:val="00377AF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37B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7B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7B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7BCF"/>
    <w:rPr>
      <w:sz w:val="18"/>
      <w:szCs w:val="18"/>
    </w:rPr>
  </w:style>
  <w:style w:type="character" w:customStyle="1" w:styleId="10">
    <w:name w:val="标题 1 字符"/>
    <w:aliases w:val="标题 1 Char Char 字符"/>
    <w:basedOn w:val="a0"/>
    <w:link w:val="1"/>
    <w:rsid w:val="00377AF2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fccontent">
    <w:name w:val="fccontent"/>
    <w:basedOn w:val="a"/>
    <w:rsid w:val="00377AF2"/>
    <w:pPr>
      <w:widowControl/>
      <w:spacing w:before="100" w:beforeAutospacing="1" w:after="100" w:afterAutospacing="1" w:line="390" w:lineRule="atLeast"/>
      <w:jc w:val="left"/>
    </w:pPr>
    <w:rPr>
      <w:rFonts w:eastAsia="Arial Unicode MS" w:cs="Arial Unicode MS"/>
      <w:color w:val="000000"/>
      <w:kern w:val="0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264E3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264E3E"/>
    <w:rPr>
      <w:rFonts w:ascii="宋体" w:eastAsia="宋体" w:hAnsi="宋体" w:cs="宋体"/>
      <w:kern w:val="0"/>
      <w:sz w:val="24"/>
      <w:szCs w:val="24"/>
    </w:rPr>
  </w:style>
  <w:style w:type="character" w:customStyle="1" w:styleId="text">
    <w:name w:val="text"/>
    <w:basedOn w:val="a0"/>
    <w:rsid w:val="00B048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49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1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1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5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6.pn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fontTable" Target="fontTable.xml"/><Relationship Id="rId54" Type="http://schemas.openxmlformats.org/officeDocument/2006/relationships/image" Target="media/image27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5.pn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7" Type="http://schemas.openxmlformats.org/officeDocument/2006/relationships/image" Target="media/image1.png"/><Relationship Id="rId71" Type="http://schemas.openxmlformats.org/officeDocument/2006/relationships/image" Target="media/image35.wmf"/><Relationship Id="rId92" Type="http://schemas.openxmlformats.org/officeDocument/2006/relationships/image" Target="media/image46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image" Target="media/image54.png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7</Pages>
  <Words>1863</Words>
  <Characters>10625</Characters>
  <Application>Microsoft Office Word</Application>
  <DocSecurity>0</DocSecurity>
  <Lines>88</Lines>
  <Paragraphs>24</Paragraphs>
  <ScaleCrop>false</ScaleCrop>
  <Company/>
  <LinksUpToDate>false</LinksUpToDate>
  <CharactersWithSpaces>12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LMAO</dc:creator>
  <cp:keywords/>
  <dc:description/>
  <cp:lastModifiedBy>ZLMAO</cp:lastModifiedBy>
  <cp:revision>1</cp:revision>
  <dcterms:created xsi:type="dcterms:W3CDTF">2017-05-23T14:12:00Z</dcterms:created>
  <dcterms:modified xsi:type="dcterms:W3CDTF">2017-06-05T14:00:00Z</dcterms:modified>
</cp:coreProperties>
</file>